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49C9" w:rsidRDefault="004E39E2" w:rsidP="00131CD4">
      <w:r>
        <w:t xml:space="preserve">           </w:t>
      </w:r>
      <w:r w:rsidR="007349C9" w:rsidRPr="004E39E2">
        <w:t>Thesis</w:t>
      </w:r>
    </w:p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7349C9" w:rsidRDefault="007349C9" w:rsidP="00131CD4"/>
    <w:p w:rsidR="00D14BC3" w:rsidRDefault="00D14BC3" w:rsidP="00131CD4"/>
    <w:p w:rsidR="00D14BC3" w:rsidRDefault="00D14BC3" w:rsidP="00131CD4"/>
    <w:p w:rsidR="00D14BC3" w:rsidRDefault="00D14BC3" w:rsidP="00131CD4"/>
    <w:p w:rsidR="00D14BC3" w:rsidRDefault="00D14BC3" w:rsidP="00131CD4"/>
    <w:p w:rsidR="00D14BC3" w:rsidRDefault="00D14BC3" w:rsidP="00131CD4"/>
    <w:sdt>
      <w:sdtPr>
        <w:rPr>
          <w:rFonts w:asciiTheme="minorBidi" w:eastAsiaTheme="minorHAnsi" w:hAnsiTheme="minorBidi"/>
          <w:color w:val="auto"/>
          <w:sz w:val="24"/>
          <w:szCs w:val="24"/>
        </w:rPr>
        <w:id w:val="-11526012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D14BC3" w:rsidRDefault="00D14BC3" w:rsidP="005A3A11">
          <w:pPr>
            <w:pStyle w:val="TOCHeading"/>
          </w:pPr>
          <w:r>
            <w:t>Table of Contents</w:t>
          </w:r>
        </w:p>
        <w:p w:rsidR="004959EE" w:rsidRDefault="00D14BC3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00854500" w:history="1">
            <w:r w:rsidR="004959EE" w:rsidRPr="00837C44">
              <w:rPr>
                <w:rStyle w:val="Hyperlink"/>
                <w:noProof/>
              </w:rPr>
              <w:t>1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Introduction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00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01" w:history="1">
            <w:r w:rsidR="004959EE" w:rsidRPr="00837C44">
              <w:rPr>
                <w:rStyle w:val="Hyperlink"/>
                <w:noProof/>
              </w:rPr>
              <w:t>1.1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The need for TTE: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01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02" w:history="1">
            <w:r w:rsidR="004959EE" w:rsidRPr="00837C44">
              <w:rPr>
                <w:rStyle w:val="Hyperlink"/>
                <w:noProof/>
              </w:rPr>
              <w:t>1.1.1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NIOSH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02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03" w:history="1">
            <w:r w:rsidR="004959EE" w:rsidRPr="00837C44">
              <w:rPr>
                <w:rStyle w:val="Hyperlink"/>
                <w:noProof/>
              </w:rPr>
              <w:t>1.1.2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Robot, rescue, first responders…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03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04" w:history="1">
            <w:r w:rsidR="004959EE" w:rsidRPr="00837C44">
              <w:rPr>
                <w:rStyle w:val="Hyperlink"/>
                <w:noProof/>
              </w:rPr>
              <w:t>1.1.3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Manufacturers: Ultra (Rock Phone), Lockheed- Martin (),,…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04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05" w:history="1">
            <w:r w:rsidR="004959EE" w:rsidRPr="00837C44">
              <w:rPr>
                <w:rStyle w:val="Hyperlink"/>
                <w:noProof/>
              </w:rPr>
              <w:t>1.1.4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Approaches: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05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06" w:history="1">
            <w:r w:rsidR="004959EE" w:rsidRPr="00837C44">
              <w:rPr>
                <w:rStyle w:val="Hyperlink"/>
                <w:noProof/>
              </w:rPr>
              <w:t>1.2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Electromagnetic analysis of VLF band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06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07" w:history="1">
            <w:r w:rsidR="004959EE" w:rsidRPr="00837C44">
              <w:rPr>
                <w:rStyle w:val="Hyperlink"/>
                <w:noProof/>
              </w:rPr>
              <w:t>1.3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Magnetic devices- Coil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07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08" w:history="1">
            <w:r w:rsidR="004959EE" w:rsidRPr="00837C44">
              <w:rPr>
                <w:rStyle w:val="Hyperlink"/>
                <w:noProof/>
              </w:rPr>
              <w:t>1.4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Channel model: Brazil figure 14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08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09" w:history="1">
            <w:r w:rsidR="004959EE" w:rsidRPr="00837C44">
              <w:rPr>
                <w:rStyle w:val="Hyperlink"/>
                <w:noProof/>
              </w:rPr>
              <w:t>1.5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The choice of OFDM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09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10" w:history="1">
            <w:r w:rsidR="004959EE" w:rsidRPr="00837C44">
              <w:rPr>
                <w:rStyle w:val="Hyperlink"/>
                <w:noProof/>
              </w:rPr>
              <w:t>1.5.1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Analog or FSK ( Brazil, p. 166)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10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11" w:history="1">
            <w:r w:rsidR="004959EE" w:rsidRPr="00837C44">
              <w:rPr>
                <w:rStyle w:val="Hyperlink"/>
                <w:noProof/>
              </w:rPr>
              <w:t>1.5.2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MSK (Brazil [2])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11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12" w:history="1">
            <w:r w:rsidR="004959EE" w:rsidRPr="00837C44">
              <w:rPr>
                <w:rStyle w:val="Hyperlink"/>
                <w:noProof/>
              </w:rPr>
              <w:t>1.5.3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impulsive noise (Brazil); frequency selective?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12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13" w:history="1">
            <w:r w:rsidR="004959EE" w:rsidRPr="00837C44">
              <w:rPr>
                <w:rStyle w:val="Hyperlink"/>
                <w:noProof/>
              </w:rPr>
              <w:t>1.5.4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No good model. (Brazil p.170 left)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13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14" w:history="1">
            <w:r w:rsidR="004959EE" w:rsidRPr="00837C44">
              <w:rPr>
                <w:rStyle w:val="Hyperlink"/>
                <w:noProof/>
              </w:rPr>
              <w:t>1.5.5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OFDM is flexible both on Tx and on Rx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14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15" w:history="1">
            <w:r w:rsidR="004959EE" w:rsidRPr="00837C44">
              <w:rPr>
                <w:rStyle w:val="Hyperlink"/>
                <w:noProof/>
              </w:rPr>
              <w:t>1.5.6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CSIT is of advantage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15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16" w:history="1">
            <w:r w:rsidR="004959EE" w:rsidRPr="00837C44">
              <w:rPr>
                <w:rStyle w:val="Hyperlink"/>
                <w:noProof/>
              </w:rPr>
              <w:t>2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System, Magnetic and analog device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16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17" w:history="1">
            <w:r w:rsidR="004959EE" w:rsidRPr="00837C44">
              <w:rPr>
                <w:rStyle w:val="Hyperlink"/>
                <w:noProof/>
              </w:rPr>
              <w:t>2.1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17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18" w:history="1">
            <w:r w:rsidR="004959EE" w:rsidRPr="00837C44">
              <w:rPr>
                <w:rStyle w:val="Hyperlink"/>
                <w:noProof/>
              </w:rPr>
              <w:t>2.2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18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19" w:history="1">
            <w:r w:rsidR="004959EE" w:rsidRPr="00837C44">
              <w:rPr>
                <w:rStyle w:val="Hyperlink"/>
                <w:noProof/>
              </w:rPr>
              <w:t>2.3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19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20" w:history="1">
            <w:r w:rsidR="004959EE" w:rsidRPr="00837C44">
              <w:rPr>
                <w:rStyle w:val="Hyperlink"/>
                <w:noProof/>
              </w:rPr>
              <w:t>2.4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20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21" w:history="1">
            <w:r w:rsidR="004959EE" w:rsidRPr="00837C44">
              <w:rPr>
                <w:rStyle w:val="Hyperlink"/>
                <w:noProof/>
              </w:rPr>
              <w:t>2.5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21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22" w:history="1">
            <w:r w:rsidR="004959EE" w:rsidRPr="00837C44">
              <w:rPr>
                <w:rStyle w:val="Hyperlink"/>
                <w:noProof/>
              </w:rPr>
              <w:t>2.6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System requirement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22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23" w:history="1">
            <w:r w:rsidR="004959EE" w:rsidRPr="00837C44">
              <w:rPr>
                <w:rStyle w:val="Hyperlink"/>
                <w:noProof/>
              </w:rPr>
              <w:t>2.6.1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Throughput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23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24" w:history="1">
            <w:r w:rsidR="004959EE" w:rsidRPr="00837C44">
              <w:rPr>
                <w:rStyle w:val="Hyperlink"/>
                <w:noProof/>
              </w:rPr>
              <w:t>2.6.2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Range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24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25" w:history="1">
            <w:r w:rsidR="004959EE" w:rsidRPr="00837C44">
              <w:rPr>
                <w:rStyle w:val="Hyperlink"/>
                <w:noProof/>
              </w:rPr>
              <w:t>2.6.3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Antenna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25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26" w:history="1">
            <w:r w:rsidR="004959EE" w:rsidRPr="00837C44">
              <w:rPr>
                <w:rStyle w:val="Hyperlink"/>
                <w:noProof/>
              </w:rPr>
              <w:t>2.6.4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Frequency domain characteristic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26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27" w:history="1">
            <w:r w:rsidR="004959EE" w:rsidRPr="00837C44">
              <w:rPr>
                <w:rStyle w:val="Hyperlink"/>
                <w:noProof/>
              </w:rPr>
              <w:t>2.6.5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Direction sensitivity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27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28" w:history="1">
            <w:r w:rsidR="004959EE" w:rsidRPr="00837C44">
              <w:rPr>
                <w:rStyle w:val="Hyperlink"/>
                <w:noProof/>
              </w:rPr>
              <w:t>2.7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SIMO 1x3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28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29" w:history="1">
            <w:r w:rsidR="004959EE" w:rsidRPr="00837C44">
              <w:rPr>
                <w:rStyle w:val="Hyperlink"/>
                <w:noProof/>
              </w:rPr>
              <w:t>2.7.1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Ordinary use of SIMO: small scale fading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29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30" w:history="1">
            <w:r w:rsidR="004959EE" w:rsidRPr="00837C44">
              <w:rPr>
                <w:rStyle w:val="Hyperlink"/>
                <w:noProof/>
              </w:rPr>
              <w:t>2.7.2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Proposed use of SIMO: Large scale fading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30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31" w:history="1">
            <w:r w:rsidR="004959EE" w:rsidRPr="00837C44">
              <w:rPr>
                <w:rStyle w:val="Hyperlink"/>
                <w:noProof/>
              </w:rPr>
              <w:t>2.8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SDR concept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31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32" w:history="1">
            <w:r w:rsidR="004959EE" w:rsidRPr="00837C44">
              <w:rPr>
                <w:rStyle w:val="Hyperlink"/>
                <w:noProof/>
              </w:rPr>
              <w:t>2.9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Magnetic device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32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33" w:history="1">
            <w:r w:rsidR="004959EE" w:rsidRPr="00837C44">
              <w:rPr>
                <w:rStyle w:val="Hyperlink"/>
                <w:noProof/>
              </w:rPr>
              <w:t>2.9.1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Tx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33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34" w:history="1">
            <w:r w:rsidR="004959EE" w:rsidRPr="00837C44">
              <w:rPr>
                <w:rStyle w:val="Hyperlink"/>
                <w:noProof/>
              </w:rPr>
              <w:t>2.9.2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Rx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34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110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35" w:history="1">
            <w:r w:rsidR="004959EE" w:rsidRPr="00837C44">
              <w:rPr>
                <w:rStyle w:val="Hyperlink"/>
                <w:noProof/>
              </w:rPr>
              <w:t>2.10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Analog device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35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36" w:history="1">
            <w:r w:rsidR="004959EE" w:rsidRPr="00837C44">
              <w:rPr>
                <w:rStyle w:val="Hyperlink"/>
                <w:noProof/>
              </w:rPr>
              <w:t>2.10.1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D/A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36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37" w:history="1">
            <w:r w:rsidR="004959EE" w:rsidRPr="00837C44">
              <w:rPr>
                <w:rStyle w:val="Hyperlink"/>
                <w:noProof/>
              </w:rPr>
              <w:t>2.10.2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A/D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37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9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38" w:history="1">
            <w:r w:rsidR="004959EE" w:rsidRPr="00837C44">
              <w:rPr>
                <w:rStyle w:val="Hyperlink"/>
                <w:noProof/>
              </w:rPr>
              <w:t>2.10.3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Reconstruction &amp; Anti-aliasing filters (Maxim)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38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9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110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39" w:history="1">
            <w:r w:rsidR="004959EE" w:rsidRPr="00837C44">
              <w:rPr>
                <w:rStyle w:val="Hyperlink"/>
                <w:noProof/>
              </w:rPr>
              <w:t>2.11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Link budget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39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9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40" w:history="1">
            <w:r w:rsidR="004959EE" w:rsidRPr="00837C44">
              <w:rPr>
                <w:rStyle w:val="Hyperlink"/>
                <w:noProof/>
              </w:rPr>
              <w:t>2.11.1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Calculation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40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9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41" w:history="1">
            <w:r w:rsidR="004959EE" w:rsidRPr="00837C44">
              <w:rPr>
                <w:rStyle w:val="Hyperlink"/>
                <w:noProof/>
              </w:rPr>
              <w:t>2.11.2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Simulation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41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9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42" w:history="1">
            <w:r w:rsidR="004959EE" w:rsidRPr="00837C44">
              <w:rPr>
                <w:rStyle w:val="Hyperlink"/>
                <w:noProof/>
              </w:rPr>
              <w:t>3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OFDM - General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42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0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43" w:history="1">
            <w:r w:rsidR="004959EE" w:rsidRPr="00837C44">
              <w:rPr>
                <w:rStyle w:val="Hyperlink"/>
                <w:noProof/>
              </w:rPr>
              <w:t>3.1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Need: Rx &amp; Tx Selectivity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43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0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44" w:history="1">
            <w:r w:rsidR="004959EE" w:rsidRPr="00837C44">
              <w:rPr>
                <w:rStyle w:val="Hyperlink"/>
                <w:noProof/>
              </w:rPr>
              <w:t>3.2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Evolution of OFDM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44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0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45" w:history="1">
            <w:r w:rsidR="004959EE" w:rsidRPr="00837C44">
              <w:rPr>
                <w:rStyle w:val="Hyperlink"/>
                <w:noProof/>
              </w:rPr>
              <w:t>3.2.1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FDM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45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1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46" w:history="1">
            <w:r w:rsidR="004959EE" w:rsidRPr="00837C44">
              <w:rPr>
                <w:rStyle w:val="Hyperlink"/>
                <w:noProof/>
              </w:rPr>
              <w:t>3.2.2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Analog OFDM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46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1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47" w:history="1">
            <w:r w:rsidR="004959EE" w:rsidRPr="00837C44">
              <w:rPr>
                <w:rStyle w:val="Hyperlink"/>
                <w:noProof/>
              </w:rPr>
              <w:t>3.2.3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Digital OFDM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47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2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48" w:history="1">
            <w:r w:rsidR="004959EE" w:rsidRPr="00837C44">
              <w:rPr>
                <w:rStyle w:val="Hyperlink"/>
                <w:noProof/>
              </w:rPr>
              <w:t>3.3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Mathematical representation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48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2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49" w:history="1">
            <w:r w:rsidR="004959EE" w:rsidRPr="00837C44">
              <w:rPr>
                <w:rStyle w:val="Hyperlink"/>
                <w:noProof/>
              </w:rPr>
              <w:t>3.3.1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Tx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49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2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50" w:history="1">
            <w:r w:rsidR="004959EE" w:rsidRPr="00837C44">
              <w:rPr>
                <w:rStyle w:val="Hyperlink"/>
                <w:noProof/>
              </w:rPr>
              <w:t>3.4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Mathematical representation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50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2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51" w:history="1">
            <w:r w:rsidR="004959EE" w:rsidRPr="00837C44">
              <w:rPr>
                <w:rStyle w:val="Hyperlink"/>
                <w:noProof/>
              </w:rPr>
              <w:t>3.4.1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Tx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51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2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52" w:history="1">
            <w:r w:rsidR="004959EE" w:rsidRPr="00837C44">
              <w:rPr>
                <w:rStyle w:val="Hyperlink"/>
                <w:noProof/>
              </w:rPr>
              <w:t>3.4.2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Rx: matched filtering as FFT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52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4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53" w:history="1">
            <w:r w:rsidR="004959EE" w:rsidRPr="00837C44">
              <w:rPr>
                <w:rStyle w:val="Hyperlink"/>
                <w:noProof/>
              </w:rPr>
              <w:t>3.4.3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Rx: matched filtering as FFT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53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4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54" w:history="1">
            <w:r w:rsidR="004959EE" w:rsidRPr="00837C44">
              <w:rPr>
                <w:rStyle w:val="Hyperlink"/>
                <w:noProof/>
              </w:rPr>
              <w:t>3.5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CP: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54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4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55" w:history="1">
            <w:r w:rsidR="004959EE" w:rsidRPr="00837C44">
              <w:rPr>
                <w:rStyle w:val="Hyperlink"/>
                <w:noProof/>
              </w:rPr>
              <w:t>3.5.1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General: Frequency domain equalization- Linear into cyclic convolution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55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4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56" w:history="1">
            <w:r w:rsidR="004959EE" w:rsidRPr="00837C44">
              <w:rPr>
                <w:rStyle w:val="Hyperlink"/>
                <w:noProof/>
              </w:rPr>
              <w:t>3.5.2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OFDM frequency domain equalization: flatness per subcarrier (channel=complex scalar)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56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4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57" w:history="1">
            <w:r w:rsidR="004959EE" w:rsidRPr="00837C44">
              <w:rPr>
                <w:rStyle w:val="Hyperlink"/>
                <w:noProof/>
              </w:rPr>
              <w:t>3.5.3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Preservation of orthogonality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57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4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58" w:history="1">
            <w:r w:rsidR="004959EE" w:rsidRPr="00837C44">
              <w:rPr>
                <w:rStyle w:val="Hyperlink"/>
                <w:noProof/>
              </w:rPr>
              <w:t>3.5.4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ISI (Guard time)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58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4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59" w:history="1">
            <w:r w:rsidR="004959EE" w:rsidRPr="00837C44">
              <w:rPr>
                <w:rStyle w:val="Hyperlink"/>
                <w:noProof/>
              </w:rPr>
              <w:t>3.6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Time synchronization problems: effect on signal (Prasad)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59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5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60" w:history="1">
            <w:r w:rsidR="004959EE" w:rsidRPr="00837C44">
              <w:rPr>
                <w:rStyle w:val="Hyperlink"/>
                <w:noProof/>
              </w:rPr>
              <w:t>3.7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Frequency synchronization problems: effect on signal (Prasad, NPTEL, my summary)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60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5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61" w:history="1">
            <w:r w:rsidR="004959EE" w:rsidRPr="00837C44">
              <w:rPr>
                <w:rStyle w:val="Hyperlink"/>
                <w:noProof/>
              </w:rPr>
              <w:t>3.8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Pilot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61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5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62" w:history="1">
            <w:r w:rsidR="004959EE" w:rsidRPr="00837C44">
              <w:rPr>
                <w:rStyle w:val="Hyperlink"/>
                <w:noProof/>
              </w:rPr>
              <w:t>3.9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Guard bands: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62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5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63" w:history="1">
            <w:r w:rsidR="004959EE" w:rsidRPr="00837C44">
              <w:rPr>
                <w:rStyle w:val="Hyperlink"/>
                <w:noProof/>
              </w:rPr>
              <w:t>3.9.1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The need to D/A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63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5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64" w:history="1">
            <w:r w:rsidR="004959EE" w:rsidRPr="00837C44">
              <w:rPr>
                <w:rStyle w:val="Hyperlink"/>
                <w:noProof/>
              </w:rPr>
              <w:t>3.9.2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the DC sc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64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5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110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65" w:history="1">
            <w:r w:rsidR="004959EE" w:rsidRPr="00837C44">
              <w:rPr>
                <w:rStyle w:val="Hyperlink"/>
                <w:noProof/>
              </w:rPr>
              <w:t>3.10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Preamble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65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5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66" w:history="1">
            <w:r w:rsidR="004959EE" w:rsidRPr="00837C44">
              <w:rPr>
                <w:rStyle w:val="Hyperlink"/>
                <w:noProof/>
              </w:rPr>
              <w:t>3.10.1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Long: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66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5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3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Cs w:val="22"/>
              <w:lang w:bidi="he-IL"/>
            </w:rPr>
          </w:pPr>
          <w:hyperlink w:anchor="_Toc500854567" w:history="1">
            <w:r w:rsidR="004959EE" w:rsidRPr="00837C44">
              <w:rPr>
                <w:rStyle w:val="Hyperlink"/>
                <w:noProof/>
              </w:rPr>
              <w:t>3.10.2</w:t>
            </w:r>
            <w:r w:rsidR="004959EE">
              <w:rPr>
                <w:rFonts w:asciiTheme="minorHAnsi" w:eastAsiaTheme="minorEastAsia" w:hAnsiTheme="minorHAnsi" w:cstheme="minorBidi"/>
                <w:noProof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Short: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67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5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68" w:history="1">
            <w:r w:rsidR="004959EE" w:rsidRPr="00837C44">
              <w:rPr>
                <w:rStyle w:val="Hyperlink"/>
                <w:noProof/>
              </w:rPr>
              <w:t>4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OFDM –parameters calculation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68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5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69" w:history="1">
            <w:r w:rsidR="004959EE" w:rsidRPr="00837C44">
              <w:rPr>
                <w:rStyle w:val="Hyperlink"/>
                <w:noProof/>
              </w:rPr>
              <w:t>4.1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CP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69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5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70" w:history="1">
            <w:r w:rsidR="004959EE" w:rsidRPr="00837C44">
              <w:rPr>
                <w:rStyle w:val="Hyperlink"/>
                <w:noProof/>
              </w:rPr>
              <w:t>4.2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N FFT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70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5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71" w:history="1">
            <w:r w:rsidR="004959EE" w:rsidRPr="00837C44">
              <w:rPr>
                <w:rStyle w:val="Hyperlink"/>
                <w:noProof/>
              </w:rPr>
              <w:t>4.3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Length of preamble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71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5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72" w:history="1">
            <w:r w:rsidR="004959EE" w:rsidRPr="00837C44">
              <w:rPr>
                <w:rStyle w:val="Hyperlink"/>
                <w:noProof/>
              </w:rPr>
              <w:t>5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Transmitter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72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6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73" w:history="1">
            <w:r w:rsidR="004959EE" w:rsidRPr="00837C44">
              <w:rPr>
                <w:rStyle w:val="Hyperlink"/>
                <w:noProof/>
              </w:rPr>
              <w:t>5.1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Preambles enhancement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73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6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74" w:history="1">
            <w:r w:rsidR="004959EE" w:rsidRPr="00837C44">
              <w:rPr>
                <w:rStyle w:val="Hyperlink"/>
                <w:noProof/>
              </w:rPr>
              <w:t>5.2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PAPR reduction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74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6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75" w:history="1">
            <w:r w:rsidR="004959EE" w:rsidRPr="00837C44">
              <w:rPr>
                <w:rStyle w:val="Hyperlink"/>
                <w:noProof/>
              </w:rPr>
              <w:t>5.3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Analog HW compensation: inverse sinc, differentiator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75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6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76" w:history="1">
            <w:r w:rsidR="004959EE" w:rsidRPr="00837C44">
              <w:rPr>
                <w:rStyle w:val="Hyperlink"/>
                <w:noProof/>
              </w:rPr>
              <w:t>6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Receiver: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76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77" w:history="1">
            <w:r w:rsidR="004959EE" w:rsidRPr="00837C44">
              <w:rPr>
                <w:rStyle w:val="Hyperlink"/>
                <w:noProof/>
              </w:rPr>
              <w:t>6.1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Equalizer types (see findings document)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77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78" w:history="1">
            <w:r w:rsidR="004959EE" w:rsidRPr="00837C44">
              <w:rPr>
                <w:rStyle w:val="Hyperlink"/>
                <w:noProof/>
              </w:rPr>
              <w:t>6.2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Timing synchronization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78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79" w:history="1">
            <w:r w:rsidR="004959EE" w:rsidRPr="00837C44">
              <w:rPr>
                <w:rStyle w:val="Hyperlink"/>
                <w:noProof/>
              </w:rPr>
              <w:t>6.3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Frequency&amp; phase synchronization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79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80" w:history="1">
            <w:r w:rsidR="004959EE" w:rsidRPr="00837C44">
              <w:rPr>
                <w:rStyle w:val="Hyperlink"/>
                <w:noProof/>
              </w:rPr>
              <w:t>6.4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MRC MIMO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80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7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81" w:history="1">
            <w:r w:rsidR="004959EE" w:rsidRPr="00837C44">
              <w:rPr>
                <w:rStyle w:val="Hyperlink"/>
                <w:noProof/>
              </w:rPr>
              <w:t>7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Data Converters integration: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81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82" w:history="1">
            <w:r w:rsidR="004959EE" w:rsidRPr="00837C44">
              <w:rPr>
                <w:rStyle w:val="Hyperlink"/>
                <w:noProof/>
              </w:rPr>
              <w:t>7.1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Setting the Fs, Frec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82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83" w:history="1">
            <w:r w:rsidR="004959EE" w:rsidRPr="00837C44">
              <w:rPr>
                <w:rStyle w:val="Hyperlink"/>
                <w:noProof/>
              </w:rPr>
              <w:t>7.2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Synchronization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83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84" w:history="1">
            <w:r w:rsidR="004959EE" w:rsidRPr="00837C44">
              <w:rPr>
                <w:rStyle w:val="Hyperlink"/>
                <w:noProof/>
              </w:rPr>
              <w:t>7.3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Frequency error effect on signal integrity. My analysis (summary) and result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84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8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85" w:history="1">
            <w:r w:rsidR="004959EE" w:rsidRPr="00837C44">
              <w:rPr>
                <w:rStyle w:val="Hyperlink"/>
                <w:noProof/>
              </w:rPr>
              <w:t>8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Results- Simulation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85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19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86" w:history="1">
            <w:r w:rsidR="004959EE" w:rsidRPr="00837C44">
              <w:rPr>
                <w:rStyle w:val="Hyperlink"/>
                <w:noProof/>
                <w:rtl/>
              </w:rPr>
              <w:t>9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Results- Field experiment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86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20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4959EE" w:rsidRDefault="00DA184F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:szCs w:val="22"/>
              <w:lang w:bidi="he-IL"/>
            </w:rPr>
          </w:pPr>
          <w:hyperlink w:anchor="_Toc500854587" w:history="1">
            <w:r w:rsidR="004959EE" w:rsidRPr="00837C44">
              <w:rPr>
                <w:rStyle w:val="Hyperlink"/>
                <w:noProof/>
              </w:rPr>
              <w:t>10</w:t>
            </w:r>
            <w:r w:rsidR="004959EE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bidi="he-IL"/>
              </w:rPr>
              <w:tab/>
            </w:r>
            <w:r w:rsidR="004959EE" w:rsidRPr="00837C44">
              <w:rPr>
                <w:rStyle w:val="Hyperlink"/>
                <w:noProof/>
              </w:rPr>
              <w:t>References</w:t>
            </w:r>
            <w:r w:rsidR="004959EE">
              <w:rPr>
                <w:noProof/>
                <w:webHidden/>
              </w:rPr>
              <w:tab/>
            </w:r>
            <w:r w:rsidR="004959EE">
              <w:rPr>
                <w:noProof/>
                <w:webHidden/>
              </w:rPr>
              <w:fldChar w:fldCharType="begin"/>
            </w:r>
            <w:r w:rsidR="004959EE">
              <w:rPr>
                <w:noProof/>
                <w:webHidden/>
              </w:rPr>
              <w:instrText xml:space="preserve"> PAGEREF _Toc500854587 \h </w:instrText>
            </w:r>
            <w:r w:rsidR="004959EE">
              <w:rPr>
                <w:noProof/>
                <w:webHidden/>
              </w:rPr>
            </w:r>
            <w:r w:rsidR="004959EE">
              <w:rPr>
                <w:noProof/>
                <w:webHidden/>
              </w:rPr>
              <w:fldChar w:fldCharType="separate"/>
            </w:r>
            <w:r w:rsidR="004959EE">
              <w:rPr>
                <w:noProof/>
                <w:webHidden/>
              </w:rPr>
              <w:t>20</w:t>
            </w:r>
            <w:r w:rsidR="004959EE">
              <w:rPr>
                <w:noProof/>
                <w:webHidden/>
              </w:rPr>
              <w:fldChar w:fldCharType="end"/>
            </w:r>
          </w:hyperlink>
        </w:p>
        <w:p w:rsidR="00D14BC3" w:rsidRDefault="00D14BC3" w:rsidP="00131CD4">
          <w:pPr>
            <w:rPr>
              <w:noProof/>
            </w:rPr>
          </w:pPr>
          <w:r>
            <w:rPr>
              <w:noProof/>
            </w:rPr>
            <w:fldChar w:fldCharType="end"/>
          </w:r>
        </w:p>
      </w:sdtContent>
    </w:sdt>
    <w:p w:rsidR="00377A7C" w:rsidRDefault="00377A7C" w:rsidP="00131CD4">
      <w:pPr>
        <w:rPr>
          <w:noProof/>
        </w:rPr>
      </w:pPr>
    </w:p>
    <w:p w:rsidR="00377A7C" w:rsidRDefault="00377A7C" w:rsidP="00131CD4">
      <w:pPr>
        <w:rPr>
          <w:noProof/>
        </w:rPr>
      </w:pPr>
      <w:r>
        <w:rPr>
          <w:noProof/>
        </w:rPr>
        <w:t>Table of figures</w:t>
      </w:r>
    </w:p>
    <w:p w:rsidR="00377A7C" w:rsidRDefault="00DA184F" w:rsidP="00131CD4">
      <w:fldSimple w:instr=" TOC \h \z \c &quot;Figure&quot; ">
        <w:r w:rsidR="00A56BB5">
          <w:rPr>
            <w:b/>
            <w:bCs/>
            <w:noProof/>
          </w:rPr>
          <w:t>No table of figures entries found.</w:t>
        </w:r>
      </w:fldSimple>
    </w:p>
    <w:p w:rsidR="00D14BC3" w:rsidRDefault="00D14BC3" w:rsidP="00131CD4"/>
    <w:p w:rsidR="00182010" w:rsidRDefault="00182010" w:rsidP="00131CD4">
      <w:r>
        <w:br w:type="page"/>
      </w:r>
    </w:p>
    <w:p w:rsidR="00377A7C" w:rsidRDefault="00377A7C" w:rsidP="00131CD4"/>
    <w:p w:rsidR="00294B93" w:rsidRPr="00294B93" w:rsidRDefault="00294B93" w:rsidP="005A3A11">
      <w:pPr>
        <w:pStyle w:val="Heading1"/>
        <w:numPr>
          <w:ilvl w:val="0"/>
          <w:numId w:val="4"/>
        </w:numPr>
      </w:pPr>
      <w:bookmarkStart w:id="0" w:name="_Toc500854500"/>
      <w:r w:rsidRPr="00267C5A">
        <w:t>Introduction</w:t>
      </w:r>
      <w:bookmarkEnd w:id="0"/>
    </w:p>
    <w:p w:rsidR="00294B93" w:rsidRPr="00267C5A" w:rsidRDefault="00294B93" w:rsidP="00131CD4">
      <w:pPr>
        <w:pStyle w:val="Heading2"/>
      </w:pPr>
      <w:bookmarkStart w:id="1" w:name="_Toc500854501"/>
      <w:r w:rsidRPr="00267C5A">
        <w:t>The need for TTE:</w:t>
      </w:r>
      <w:bookmarkEnd w:id="1"/>
    </w:p>
    <w:p w:rsidR="00294B93" w:rsidRDefault="00E07C7A" w:rsidP="00131CD4">
      <w:pPr>
        <w:pStyle w:val="Heading3"/>
      </w:pPr>
      <w:r>
        <w:t xml:space="preserve">The </w:t>
      </w:r>
      <w:r w:rsidR="00CB28D9">
        <w:t xml:space="preserve">use of the </w:t>
      </w:r>
      <w:r>
        <w:t>underground medium</w:t>
      </w:r>
    </w:p>
    <w:p w:rsidR="005733E5" w:rsidRDefault="005733E5" w:rsidP="0060039B">
      <w:pPr>
        <w:rPr>
          <w:lang w:bidi="he-IL"/>
        </w:rPr>
      </w:pPr>
      <w:r>
        <w:t xml:space="preserve">Using the underground medium as a </w:t>
      </w:r>
      <w:r>
        <w:rPr>
          <w:lang w:bidi="he-IL"/>
        </w:rPr>
        <w:t xml:space="preserve">valid part of the battlefield is not unique to the recent years. Tunnels have served the Vietnamese in the Vietnam </w:t>
      </w:r>
      <w:r w:rsidR="00E07C7A">
        <w:rPr>
          <w:lang w:bidi="he-IL"/>
        </w:rPr>
        <w:t>War</w:t>
      </w:r>
      <w:r>
        <w:rPr>
          <w:lang w:bidi="he-IL"/>
        </w:rPr>
        <w:t xml:space="preserve"> both as a shelter and a stealth base to launch attacks against the American m</w:t>
      </w:r>
      <w:r w:rsidR="00932525">
        <w:rPr>
          <w:lang w:bidi="he-IL"/>
        </w:rPr>
        <w:t xml:space="preserve">ilitary. In Korea, one of the most probable scenarios to which the South Koreans and their </w:t>
      </w:r>
      <w:r w:rsidR="00E07C7A">
        <w:rPr>
          <w:lang w:bidi="he-IL"/>
        </w:rPr>
        <w:t>counterparts</w:t>
      </w:r>
      <w:r w:rsidR="00932525">
        <w:rPr>
          <w:lang w:bidi="he-IL"/>
        </w:rPr>
        <w:t xml:space="preserve"> are preparing for is an invasion launched from tunnels dug beneath the border between the two hostile states.</w:t>
      </w:r>
      <w:r w:rsidR="00E07C7A">
        <w:rPr>
          <w:lang w:bidi="he-IL"/>
        </w:rPr>
        <w:t xml:space="preserve"> Yet, the most actual case is the Israel-Gaza border where the tunneling warfare occupies a major role on both sides; Hamas on the attacker side and Israel o</w:t>
      </w:r>
      <w:r w:rsidR="0060039B">
        <w:rPr>
          <w:lang w:bidi="he-IL"/>
        </w:rPr>
        <w:t>n</w:t>
      </w:r>
      <w:r w:rsidR="00E07C7A">
        <w:rPr>
          <w:lang w:bidi="he-IL"/>
        </w:rPr>
        <w:t xml:space="preserve"> the defending s</w:t>
      </w:r>
      <w:r w:rsidR="0060039B">
        <w:rPr>
          <w:lang w:bidi="he-IL"/>
        </w:rPr>
        <w:t xml:space="preserve">ide. It has reached </w:t>
      </w:r>
      <w:r w:rsidR="00E07C7A">
        <w:rPr>
          <w:lang w:bidi="he-IL"/>
        </w:rPr>
        <w:t>a</w:t>
      </w:r>
      <w:r w:rsidR="0060039B">
        <w:rPr>
          <w:lang w:bidi="he-IL"/>
        </w:rPr>
        <w:t xml:space="preserve"> point where an entire all out clash’s outcome depends mainly on the underground warfare. </w:t>
      </w:r>
      <w:r w:rsidR="006132C1">
        <w:rPr>
          <w:lang w:bidi="he-IL"/>
        </w:rPr>
        <w:t>As a result,</w:t>
      </w:r>
      <w:r w:rsidR="0060039B">
        <w:rPr>
          <w:lang w:bidi="he-IL"/>
        </w:rPr>
        <w:t xml:space="preserve"> </w:t>
      </w:r>
      <w:r w:rsidR="006132C1">
        <w:rPr>
          <w:lang w:bidi="he-IL"/>
        </w:rPr>
        <w:t>h</w:t>
      </w:r>
      <w:r w:rsidR="00E07C7A">
        <w:rPr>
          <w:lang w:bidi="he-IL"/>
        </w:rPr>
        <w:t xml:space="preserve">uge technical and financial efforts are put to </w:t>
      </w:r>
      <w:r w:rsidR="006132C1">
        <w:rPr>
          <w:lang w:bidi="he-IL"/>
        </w:rPr>
        <w:t>outrank the rival.</w:t>
      </w:r>
    </w:p>
    <w:p w:rsidR="00166317" w:rsidRDefault="00CD2C4B" w:rsidP="00166317">
      <w:pPr>
        <w:rPr>
          <w:rtl/>
          <w:lang w:bidi="he-IL"/>
        </w:rPr>
      </w:pPr>
      <w:r>
        <w:rPr>
          <w:lang w:bidi="he-IL"/>
        </w:rPr>
        <w:t>On the Homeland Security area, the underground medium has a presence too. Emergency services, often need to penetrate into c</w:t>
      </w:r>
      <w:r w:rsidR="00166317">
        <w:rPr>
          <w:lang w:bidi="he-IL"/>
        </w:rPr>
        <w:t>losed</w:t>
      </w:r>
      <w:r w:rsidR="007929E1">
        <w:rPr>
          <w:lang w:bidi="he-IL"/>
        </w:rPr>
        <w:t xml:space="preserve"> underground</w:t>
      </w:r>
      <w:r w:rsidR="00166317">
        <w:rPr>
          <w:lang w:bidi="he-IL"/>
        </w:rPr>
        <w:t xml:space="preserve"> spaces where no communication infrastructure is present such as collapsed buildings. Also in that domain, is the problem of illegal infiltration through the Mexico-USA border, where tunnels are sometimes </w:t>
      </w:r>
      <w:proofErr w:type="gramStart"/>
      <w:r w:rsidR="00166317">
        <w:rPr>
          <w:lang w:bidi="he-IL"/>
        </w:rPr>
        <w:t>used.</w:t>
      </w:r>
      <w:proofErr w:type="gramEnd"/>
    </w:p>
    <w:p w:rsidR="00CD2C4B" w:rsidRDefault="00CD2C4B" w:rsidP="00166317">
      <w:pPr>
        <w:rPr>
          <w:lang w:bidi="he-IL"/>
        </w:rPr>
      </w:pPr>
      <w:r>
        <w:rPr>
          <w:lang w:bidi="he-IL"/>
        </w:rPr>
        <w:t xml:space="preserve">Yet, probably the area where the underground medium is most present is the civilian. </w:t>
      </w:r>
      <w:r w:rsidR="00E829FE">
        <w:rPr>
          <w:lang w:bidi="he-IL"/>
        </w:rPr>
        <w:t xml:space="preserve">The mining industry has suffered for hundreds of years from a bad reputation for its high rate of </w:t>
      </w:r>
      <w:r w:rsidR="00B81126">
        <w:rPr>
          <w:lang w:bidi="he-IL"/>
        </w:rPr>
        <w:t xml:space="preserve">accidents and </w:t>
      </w:r>
      <w:r w:rsidR="00E829FE">
        <w:rPr>
          <w:lang w:bidi="he-IL"/>
        </w:rPr>
        <w:t>fatalities</w:t>
      </w:r>
      <w:r w:rsidR="002E452A">
        <w:rPr>
          <w:lang w:bidi="he-IL"/>
        </w:rPr>
        <w:t>. Very ofte</w:t>
      </w:r>
      <w:r w:rsidR="007929E1">
        <w:rPr>
          <w:lang w:bidi="he-IL"/>
        </w:rPr>
        <w:t>n t</w:t>
      </w:r>
      <w:r w:rsidR="002040B9">
        <w:rPr>
          <w:lang w:bidi="he-IL"/>
        </w:rPr>
        <w:t>he accident itself is the cause for a communication failure</w:t>
      </w:r>
      <w:r w:rsidR="002E452A">
        <w:rPr>
          <w:lang w:bidi="he-IL"/>
        </w:rPr>
        <w:t xml:space="preserve"> which is usually wired.</w:t>
      </w:r>
    </w:p>
    <w:p w:rsidR="000D3DAA" w:rsidRDefault="000D3DAA" w:rsidP="00166317">
      <w:pPr>
        <w:rPr>
          <w:lang w:bidi="he-IL"/>
        </w:rPr>
      </w:pPr>
      <w:r>
        <w:rPr>
          <w:lang w:bidi="he-IL"/>
        </w:rPr>
        <w:t>In all o</w:t>
      </w:r>
      <w:r w:rsidR="00A1147E">
        <w:rPr>
          <w:lang w:bidi="he-IL"/>
        </w:rPr>
        <w:t xml:space="preserve">f these cases, we are facing the </w:t>
      </w:r>
      <w:r w:rsidR="007929E1">
        <w:rPr>
          <w:lang w:bidi="he-IL"/>
        </w:rPr>
        <w:t>need for a reliable wireless ad-hoc communication ability.</w:t>
      </w:r>
    </w:p>
    <w:p w:rsidR="0065269B" w:rsidRDefault="0065269B" w:rsidP="00131CD4"/>
    <w:p w:rsidR="00025455" w:rsidRPr="0065269B" w:rsidRDefault="00025455" w:rsidP="00131CD4"/>
    <w:p w:rsidR="00CB28D9" w:rsidRDefault="00CB28D9" w:rsidP="0068556F">
      <w:pPr>
        <w:pStyle w:val="Heading3"/>
      </w:pPr>
      <w:r>
        <w:lastRenderedPageBreak/>
        <w:t xml:space="preserve">ULF-VLF </w:t>
      </w:r>
      <w:r w:rsidR="0068556F">
        <w:t>approach and TTE devices</w:t>
      </w:r>
    </w:p>
    <w:p w:rsidR="00CB28D9" w:rsidRPr="00CB28D9" w:rsidRDefault="0068556F" w:rsidP="00E07856">
      <w:r>
        <w:t>Despite the old and proven need for</w:t>
      </w:r>
      <w:r w:rsidR="00386B14">
        <w:t xml:space="preserve"> Surface to Underground</w:t>
      </w:r>
      <w:r>
        <w:t xml:space="preserve"> TTE wireless communication, up until late 2010’s, no such commercial nor military communication system had been developed.</w:t>
      </w:r>
      <w:r w:rsidR="008D0C93">
        <w:t xml:space="preserve"> </w:t>
      </w:r>
      <w:r w:rsidR="00F212C4">
        <w:t>The capability</w:t>
      </w:r>
      <w:r w:rsidR="00CB28D9">
        <w:t xml:space="preserve"> of</w:t>
      </w:r>
      <w:r w:rsidR="00F212C4">
        <w:t xml:space="preserve"> low frequency</w:t>
      </w:r>
      <w:r>
        <w:t xml:space="preserve"> (ULF-VLF band)</w:t>
      </w:r>
      <w:r w:rsidR="00CB28D9">
        <w:t xml:space="preserve"> El</w:t>
      </w:r>
      <w:r w:rsidR="00F212C4">
        <w:t>e</w:t>
      </w:r>
      <w:r w:rsidR="00CB28D9">
        <w:t>ctromagnetic</w:t>
      </w:r>
      <w:r w:rsidR="00F212C4">
        <w:t xml:space="preserve"> </w:t>
      </w:r>
      <w:r w:rsidR="00E07856">
        <w:t xml:space="preserve">Fields to penetrate </w:t>
      </w:r>
      <w:r w:rsidR="00F212C4">
        <w:t>through the ground has been proposed as early as 1890 by Nikola Tesla [</w:t>
      </w:r>
      <w:proofErr w:type="spellStart"/>
      <w:r w:rsidR="00F212C4">
        <w:t>Carrol</w:t>
      </w:r>
      <w:proofErr w:type="spellEnd"/>
      <w:r w:rsidR="00F212C4">
        <w:t xml:space="preserve">]. </w:t>
      </w:r>
      <w:r>
        <w:t xml:space="preserve">However, </w:t>
      </w:r>
      <w:r w:rsidR="00C64B1E">
        <w:t>i</w:t>
      </w:r>
      <w:r w:rsidR="00F212C4">
        <w:t>n the 1970</w:t>
      </w:r>
      <w:r>
        <w:t>’s</w:t>
      </w:r>
      <w:r w:rsidR="00F212C4">
        <w:t xml:space="preserve"> a research conducted by the US Bureau of Mines </w:t>
      </w:r>
      <w:r>
        <w:t>suggested that the req</w:t>
      </w:r>
      <w:r w:rsidR="00C64B1E">
        <w:t>uired transmitted power, namely on the underground side, should exceed the safety allowable le</w:t>
      </w:r>
      <w:r w:rsidR="008D0C93">
        <w:t>vels, thus making it impractical</w:t>
      </w:r>
      <w:r w:rsidR="00C64B1E">
        <w:t>.</w:t>
      </w:r>
      <w:r w:rsidR="009A7AFF">
        <w:t xml:space="preserve"> [NIOSH]</w:t>
      </w:r>
    </w:p>
    <w:p w:rsidR="00025455" w:rsidRPr="005237A2" w:rsidRDefault="009A7AFF" w:rsidP="00025455">
      <w:pPr>
        <w:rPr>
          <w:lang w:bidi="he-IL"/>
        </w:rPr>
      </w:pPr>
      <w:r>
        <w:t>The a</w:t>
      </w:r>
      <w:r w:rsidR="000B0687">
        <w:t>dvances in the communication technology</w:t>
      </w:r>
      <w:r>
        <w:t xml:space="preserve"> from the 1990’s and on, namely the digital </w:t>
      </w:r>
      <w:r w:rsidR="00243D19">
        <w:t xml:space="preserve">and coding </w:t>
      </w:r>
      <w:r>
        <w:t xml:space="preserve">techniques, offered enhanced receiver performance allowing reduction of the transmitted power. </w:t>
      </w:r>
      <w:r w:rsidR="00025455">
        <w:t>A sponsored study was initiated by the American National Institute for Occupational Safety and Hea</w:t>
      </w:r>
      <w:r w:rsidR="00DF7C75">
        <w:t>l</w:t>
      </w:r>
      <w:r w:rsidR="00025455">
        <w:t xml:space="preserve">th (NIOSH) on 2007, in which participated 5 contractors: Lockheed Martin, E-spectrum, </w:t>
      </w:r>
      <w:proofErr w:type="spellStart"/>
      <w:r w:rsidR="00025455">
        <w:t>Stolar</w:t>
      </w:r>
      <w:proofErr w:type="spellEnd"/>
      <w:r w:rsidR="00025455">
        <w:t xml:space="preserve"> and </w:t>
      </w:r>
      <w:proofErr w:type="spellStart"/>
      <w:r w:rsidR="00025455">
        <w:t>Alertek</w:t>
      </w:r>
      <w:proofErr w:type="spellEnd"/>
      <w:r w:rsidR="00025455">
        <w:t xml:space="preserve">. Its aim was to </w:t>
      </w:r>
      <w:r w:rsidR="00025455">
        <w:rPr>
          <w:lang w:bidi="he-IL"/>
        </w:rPr>
        <w:t>examine the feasibility of TTE wireless communication in the mining industry.</w:t>
      </w:r>
      <w:r w:rsidR="00243D19">
        <w:rPr>
          <w:lang w:bidi="he-IL"/>
        </w:rPr>
        <w:t xml:space="preserve"> All but one (E-Spectrum) adop</w:t>
      </w:r>
      <w:r w:rsidR="00865253">
        <w:rPr>
          <w:lang w:bidi="he-IL"/>
        </w:rPr>
        <w:t xml:space="preserve">ted the Magnetic field approach: large Loop antennas (Coils in fact) </w:t>
      </w:r>
      <w:r w:rsidR="00DF7C75">
        <w:rPr>
          <w:lang w:bidi="he-IL"/>
        </w:rPr>
        <w:t>communicating</w:t>
      </w:r>
      <w:r w:rsidR="000E120D">
        <w:rPr>
          <w:lang w:bidi="he-IL"/>
        </w:rPr>
        <w:t xml:space="preserve"> through</w:t>
      </w:r>
      <w:r w:rsidR="00DF7C75">
        <w:rPr>
          <w:lang w:bidi="he-IL"/>
        </w:rPr>
        <w:t xml:space="preserve"> a Quasi-Static Magnetic Field</w:t>
      </w:r>
      <w:bookmarkStart w:id="2" w:name="_GoBack"/>
      <w:bookmarkEnd w:id="2"/>
    </w:p>
    <w:p w:rsidR="00025455" w:rsidRPr="00025455" w:rsidRDefault="00025455" w:rsidP="00025455"/>
    <w:p w:rsidR="00294B93" w:rsidRDefault="006E7DE9" w:rsidP="00131CD4">
      <w:pPr>
        <w:pStyle w:val="Heading3"/>
      </w:pPr>
      <w:bookmarkStart w:id="3" w:name="_Toc500854505"/>
      <w:r>
        <w:t>ULF- VLF communication approach</w:t>
      </w:r>
      <w:bookmarkEnd w:id="3"/>
    </w:p>
    <w:p w:rsidR="00294B93" w:rsidRDefault="00294B93" w:rsidP="00131CD4">
      <w:pPr>
        <w:pStyle w:val="Heading2"/>
      </w:pPr>
      <w:bookmarkStart w:id="4" w:name="_Toc500854506"/>
      <w:r>
        <w:t>Electromagnetic analysis of VLF band</w:t>
      </w:r>
      <w:bookmarkEnd w:id="4"/>
    </w:p>
    <w:p w:rsidR="00294B93" w:rsidRDefault="00294B93" w:rsidP="00131CD4">
      <w:pPr>
        <w:pStyle w:val="Heading2"/>
      </w:pPr>
      <w:bookmarkStart w:id="5" w:name="_Toc500854507"/>
      <w:r>
        <w:t>Magnetic devices- Coils</w:t>
      </w:r>
      <w:bookmarkEnd w:id="5"/>
    </w:p>
    <w:p w:rsidR="00294B93" w:rsidRDefault="00294B93" w:rsidP="00131CD4">
      <w:pPr>
        <w:pStyle w:val="Heading2"/>
      </w:pPr>
      <w:bookmarkStart w:id="6" w:name="_Toc500854508"/>
      <w:r>
        <w:t>Channel model: Brazil figure 14</w:t>
      </w:r>
      <w:bookmarkEnd w:id="6"/>
    </w:p>
    <w:p w:rsidR="00294B93" w:rsidRDefault="00294B93" w:rsidP="00131CD4">
      <w:pPr>
        <w:pStyle w:val="Heading2"/>
      </w:pPr>
      <w:bookmarkStart w:id="7" w:name="_Toc500854509"/>
      <w:r>
        <w:t>The choice of OFDM</w:t>
      </w:r>
      <w:bookmarkEnd w:id="7"/>
    </w:p>
    <w:p w:rsidR="00294B93" w:rsidRDefault="00294B93" w:rsidP="00131CD4">
      <w:pPr>
        <w:pStyle w:val="Heading3"/>
      </w:pPr>
      <w:bookmarkStart w:id="8" w:name="_Toc500854510"/>
      <w:r>
        <w:t xml:space="preserve">Analog or FSK </w:t>
      </w:r>
      <w:proofErr w:type="gramStart"/>
      <w:r>
        <w:t>( Brazil</w:t>
      </w:r>
      <w:proofErr w:type="gramEnd"/>
      <w:r>
        <w:t>, p. 166)</w:t>
      </w:r>
      <w:bookmarkEnd w:id="8"/>
    </w:p>
    <w:p w:rsidR="00294B93" w:rsidRDefault="00294B93" w:rsidP="00131CD4">
      <w:pPr>
        <w:pStyle w:val="Heading3"/>
      </w:pPr>
      <w:bookmarkStart w:id="9" w:name="_Toc500854511"/>
      <w:r>
        <w:t>MSK (Brazil [2])</w:t>
      </w:r>
      <w:bookmarkEnd w:id="9"/>
    </w:p>
    <w:p w:rsidR="00294B93" w:rsidRPr="00371F89" w:rsidRDefault="00294B93" w:rsidP="00131CD4">
      <w:pPr>
        <w:pStyle w:val="Heading3"/>
      </w:pPr>
      <w:r>
        <w:t xml:space="preserve"> </w:t>
      </w:r>
      <w:bookmarkStart w:id="10" w:name="_Toc500854512"/>
      <w:proofErr w:type="gramStart"/>
      <w:r>
        <w:t>impulsive</w:t>
      </w:r>
      <w:proofErr w:type="gramEnd"/>
      <w:r>
        <w:t xml:space="preserve"> </w:t>
      </w:r>
      <w:r w:rsidRPr="00371F89">
        <w:t>noise (Brazil); frequency selective?</w:t>
      </w:r>
      <w:bookmarkEnd w:id="10"/>
    </w:p>
    <w:p w:rsidR="00294B93" w:rsidRDefault="00294B93" w:rsidP="00131CD4">
      <w:pPr>
        <w:pStyle w:val="Heading3"/>
      </w:pPr>
      <w:bookmarkStart w:id="11" w:name="_Toc500854513"/>
      <w:r>
        <w:lastRenderedPageBreak/>
        <w:t>No good model. (Brazil p.170 left)</w:t>
      </w:r>
      <w:bookmarkEnd w:id="11"/>
    </w:p>
    <w:p w:rsidR="00294B93" w:rsidRDefault="00294B93" w:rsidP="00131CD4">
      <w:pPr>
        <w:pStyle w:val="Heading3"/>
      </w:pPr>
      <w:bookmarkStart w:id="12" w:name="_Toc500854514"/>
      <w:r>
        <w:t xml:space="preserve">OFDM is flexible both on </w:t>
      </w:r>
      <w:proofErr w:type="spellStart"/>
      <w:proofErr w:type="gramStart"/>
      <w:r>
        <w:t>Tx</w:t>
      </w:r>
      <w:proofErr w:type="spellEnd"/>
      <w:proofErr w:type="gramEnd"/>
      <w:r>
        <w:t xml:space="preserve"> and on Rx</w:t>
      </w:r>
      <w:bookmarkEnd w:id="12"/>
    </w:p>
    <w:p w:rsidR="00243D19" w:rsidRDefault="00865253" w:rsidP="00865253">
      <w:r>
        <w:t xml:space="preserve">Innovation: </w:t>
      </w:r>
      <w:r w:rsidR="00243D19">
        <w:t>To our knowledge, none of the commercial manufacturers use</w:t>
      </w:r>
      <w:r>
        <w:t xml:space="preserve"> OFDM</w:t>
      </w:r>
      <w:r w:rsidR="00243D19">
        <w:t>. Enables frequency selective modulation and coding, what fits the still unknown TTE channel noise and shape.</w:t>
      </w:r>
      <w:r>
        <w:t xml:space="preserve"> </w:t>
      </w:r>
      <w:r w:rsidR="00FB2360">
        <w:t>[NIOSH p.2 left up]</w:t>
      </w:r>
    </w:p>
    <w:p w:rsidR="00865253" w:rsidRPr="00243D19" w:rsidRDefault="00865253" w:rsidP="00865253">
      <w:r>
        <w:t>High sensitivity to mutual antennas orientation. We developed a 1x3 SIMO with 3-axis Rx antenna</w:t>
      </w:r>
      <w:r w:rsidR="00093D66">
        <w:t xml:space="preserve"> to prevent that</w:t>
      </w:r>
      <w:r w:rsidR="00CD3C91">
        <w:t>,</w:t>
      </w:r>
      <w:r w:rsidR="00DF7C75">
        <w:t xml:space="preserve"> sensitivity (at least on the Rx side)</w:t>
      </w:r>
      <w:r w:rsidR="00CD3C91">
        <w:t xml:space="preserve"> namely for a moving object</w:t>
      </w:r>
      <w:r w:rsidR="00FB2360">
        <w:t xml:space="preserve"> [NIOSH p.2 left middle</w:t>
      </w:r>
    </w:p>
    <w:p w:rsidR="00294B93" w:rsidRDefault="00294B93" w:rsidP="00131CD4">
      <w:pPr>
        <w:pStyle w:val="Heading3"/>
      </w:pPr>
      <w:bookmarkStart w:id="13" w:name="_Toc500854515"/>
      <w:r>
        <w:t>CSIT is of advantage</w:t>
      </w:r>
      <w:bookmarkEnd w:id="13"/>
    </w:p>
    <w:p w:rsidR="00182010" w:rsidRDefault="00182010" w:rsidP="00131CD4">
      <w:pPr>
        <w:rPr>
          <w:rFonts w:asciiTheme="minorHAnsi" w:hAnsiTheme="minorHAnsi" w:cstheme="minorBidi"/>
          <w:sz w:val="22"/>
          <w:szCs w:val="22"/>
          <w:lang w:bidi="he-IL"/>
        </w:rPr>
      </w:pPr>
      <w:r>
        <w:br w:type="page"/>
      </w:r>
    </w:p>
    <w:p w:rsidR="009D125A" w:rsidRPr="009D125A" w:rsidRDefault="00084676" w:rsidP="005A3A11">
      <w:pPr>
        <w:pStyle w:val="Heading1"/>
      </w:pPr>
      <w:bookmarkStart w:id="14" w:name="_Toc500854516"/>
      <w:r>
        <w:lastRenderedPageBreak/>
        <w:t>System, Magnetic and analog devices</w:t>
      </w:r>
      <w:bookmarkEnd w:id="14"/>
    </w:p>
    <w:p w:rsidR="009D125A" w:rsidRPr="009D125A" w:rsidRDefault="009D125A" w:rsidP="00131CD4">
      <w:pPr>
        <w:pStyle w:val="Heading2"/>
      </w:pPr>
      <w:bookmarkStart w:id="15" w:name="_Toc495758961"/>
      <w:bookmarkStart w:id="16" w:name="_Toc495759040"/>
      <w:bookmarkStart w:id="17" w:name="_Toc495759119"/>
      <w:bookmarkStart w:id="18" w:name="_Toc495759198"/>
      <w:bookmarkStart w:id="19" w:name="_Toc495759277"/>
      <w:bookmarkStart w:id="20" w:name="_Toc495759373"/>
      <w:bookmarkStart w:id="21" w:name="_Toc495760279"/>
      <w:bookmarkStart w:id="22" w:name="_Toc495760686"/>
      <w:bookmarkStart w:id="23" w:name="_Toc495760768"/>
      <w:bookmarkStart w:id="24" w:name="_Toc500854517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:rsidR="009D125A" w:rsidRPr="009D125A" w:rsidRDefault="009D125A" w:rsidP="00131CD4">
      <w:pPr>
        <w:pStyle w:val="Heading2"/>
      </w:pPr>
      <w:bookmarkStart w:id="25" w:name="_Toc495758962"/>
      <w:bookmarkStart w:id="26" w:name="_Toc495759041"/>
      <w:bookmarkStart w:id="27" w:name="_Toc495759120"/>
      <w:bookmarkStart w:id="28" w:name="_Toc495759199"/>
      <w:bookmarkStart w:id="29" w:name="_Toc495759278"/>
      <w:bookmarkStart w:id="30" w:name="_Toc495759374"/>
      <w:bookmarkStart w:id="31" w:name="_Toc495760280"/>
      <w:bookmarkStart w:id="32" w:name="_Toc495760687"/>
      <w:bookmarkStart w:id="33" w:name="_Toc495760769"/>
      <w:bookmarkStart w:id="34" w:name="_Toc500854518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</w:p>
    <w:p w:rsidR="009D125A" w:rsidRPr="009D125A" w:rsidRDefault="009D125A" w:rsidP="00131CD4">
      <w:pPr>
        <w:pStyle w:val="Heading2"/>
      </w:pPr>
      <w:bookmarkStart w:id="35" w:name="_Toc495758963"/>
      <w:bookmarkStart w:id="36" w:name="_Toc495759042"/>
      <w:bookmarkStart w:id="37" w:name="_Toc495759121"/>
      <w:bookmarkStart w:id="38" w:name="_Toc495759200"/>
      <w:bookmarkStart w:id="39" w:name="_Toc495759279"/>
      <w:bookmarkStart w:id="40" w:name="_Toc495759375"/>
      <w:bookmarkStart w:id="41" w:name="_Toc495760281"/>
      <w:bookmarkStart w:id="42" w:name="_Toc495760688"/>
      <w:bookmarkStart w:id="43" w:name="_Toc495760770"/>
      <w:bookmarkStart w:id="44" w:name="_Toc500854519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</w:p>
    <w:p w:rsidR="009D125A" w:rsidRPr="009D125A" w:rsidRDefault="003C315F" w:rsidP="003C315F">
      <w:pPr>
        <w:pStyle w:val="MTDisplayEquation"/>
      </w:pPr>
      <w:bookmarkStart w:id="45" w:name="_Toc495758964"/>
      <w:bookmarkStart w:id="46" w:name="_Toc495759043"/>
      <w:bookmarkStart w:id="47" w:name="_Toc495759122"/>
      <w:bookmarkStart w:id="48" w:name="_Toc495759201"/>
      <w:bookmarkStart w:id="49" w:name="_Toc495759280"/>
      <w:bookmarkStart w:id="50" w:name="_Toc495759376"/>
      <w:bookmarkStart w:id="51" w:name="_Toc495760282"/>
      <w:bookmarkStart w:id="52" w:name="_Toc495760689"/>
      <w:bookmarkStart w:id="53" w:name="_Toc495760771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r>
        <w:tab/>
        <w:t xml:space="preserve"> </w:t>
      </w:r>
      <w:bookmarkStart w:id="54" w:name="_Toc500854520"/>
      <w:bookmarkEnd w:id="54"/>
    </w:p>
    <w:p w:rsidR="009D125A" w:rsidRPr="009D125A" w:rsidRDefault="009D125A" w:rsidP="00131CD4">
      <w:pPr>
        <w:pStyle w:val="Heading2"/>
      </w:pPr>
      <w:bookmarkStart w:id="55" w:name="_Toc495758965"/>
      <w:bookmarkStart w:id="56" w:name="_Toc495759044"/>
      <w:bookmarkStart w:id="57" w:name="_Toc495759123"/>
      <w:bookmarkStart w:id="58" w:name="_Toc495759202"/>
      <w:bookmarkStart w:id="59" w:name="_Toc495759281"/>
      <w:bookmarkStart w:id="60" w:name="_Toc495759377"/>
      <w:bookmarkStart w:id="61" w:name="_Toc495760283"/>
      <w:bookmarkStart w:id="62" w:name="_Toc495760690"/>
      <w:bookmarkStart w:id="63" w:name="_Toc495760772"/>
      <w:bookmarkStart w:id="64" w:name="_Toc500854521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</w:p>
    <w:p w:rsidR="00294B93" w:rsidRDefault="00294B93" w:rsidP="00131CD4">
      <w:pPr>
        <w:pStyle w:val="Heading2"/>
      </w:pPr>
      <w:bookmarkStart w:id="65" w:name="_Toc500854522"/>
      <w:r>
        <w:t>System requirements</w:t>
      </w:r>
      <w:bookmarkEnd w:id="65"/>
    </w:p>
    <w:p w:rsidR="00294B93" w:rsidRDefault="00294B93" w:rsidP="00131CD4">
      <w:pPr>
        <w:pStyle w:val="Heading3"/>
      </w:pPr>
      <w:bookmarkStart w:id="66" w:name="_Toc500854523"/>
      <w:r>
        <w:t>Throughput</w:t>
      </w:r>
      <w:bookmarkEnd w:id="66"/>
    </w:p>
    <w:p w:rsidR="00294B93" w:rsidRDefault="00294B93" w:rsidP="00131CD4">
      <w:pPr>
        <w:pStyle w:val="Heading3"/>
      </w:pPr>
      <w:bookmarkStart w:id="67" w:name="_Toc500854524"/>
      <w:r>
        <w:t>Range</w:t>
      </w:r>
      <w:bookmarkEnd w:id="67"/>
    </w:p>
    <w:p w:rsidR="00294B93" w:rsidRDefault="00294B93" w:rsidP="00131CD4">
      <w:pPr>
        <w:pStyle w:val="Heading3"/>
      </w:pPr>
      <w:bookmarkStart w:id="68" w:name="_Toc500854525"/>
      <w:r>
        <w:t>Antenna</w:t>
      </w:r>
      <w:bookmarkEnd w:id="68"/>
      <w:r>
        <w:t xml:space="preserve"> </w:t>
      </w:r>
    </w:p>
    <w:p w:rsidR="00294B93" w:rsidRDefault="00294B93" w:rsidP="00131CD4">
      <w:pPr>
        <w:pStyle w:val="Heading3"/>
      </w:pPr>
      <w:bookmarkStart w:id="69" w:name="_Toc500854526"/>
      <w:r>
        <w:t>Frequency domain characteristics</w:t>
      </w:r>
      <w:bookmarkEnd w:id="69"/>
    </w:p>
    <w:p w:rsidR="00294B93" w:rsidRDefault="00294B93" w:rsidP="00131CD4">
      <w:pPr>
        <w:pStyle w:val="Heading3"/>
      </w:pPr>
      <w:bookmarkStart w:id="70" w:name="_Toc500854527"/>
      <w:r>
        <w:t>Direction sensitivity</w:t>
      </w:r>
      <w:bookmarkEnd w:id="70"/>
    </w:p>
    <w:p w:rsidR="00294B93" w:rsidRDefault="00294B93" w:rsidP="00131CD4">
      <w:pPr>
        <w:pStyle w:val="Heading2"/>
      </w:pPr>
      <w:bookmarkStart w:id="71" w:name="_Toc500854528"/>
      <w:r>
        <w:t>SIMO 1x3</w:t>
      </w:r>
      <w:bookmarkEnd w:id="71"/>
    </w:p>
    <w:p w:rsidR="00294B93" w:rsidRDefault="00294B93" w:rsidP="00131CD4">
      <w:pPr>
        <w:pStyle w:val="Heading3"/>
      </w:pPr>
      <w:bookmarkStart w:id="72" w:name="_Toc500854529"/>
      <w:r>
        <w:t>Ordinary use of SIMO: small scale fading</w:t>
      </w:r>
      <w:bookmarkEnd w:id="72"/>
    </w:p>
    <w:p w:rsidR="00294B93" w:rsidRDefault="00294B93" w:rsidP="00131CD4">
      <w:pPr>
        <w:pStyle w:val="Heading3"/>
      </w:pPr>
      <w:bookmarkStart w:id="73" w:name="_Toc500854530"/>
      <w:r>
        <w:t>Proposed use of SIMO: Large scale fading</w:t>
      </w:r>
      <w:bookmarkEnd w:id="73"/>
    </w:p>
    <w:p w:rsidR="00294B93" w:rsidRDefault="00294B93" w:rsidP="00131CD4">
      <w:pPr>
        <w:pStyle w:val="Heading2"/>
      </w:pPr>
      <w:bookmarkStart w:id="74" w:name="_Toc500854531"/>
      <w:r>
        <w:t>SDR concept</w:t>
      </w:r>
      <w:bookmarkEnd w:id="74"/>
    </w:p>
    <w:p w:rsidR="00294B93" w:rsidRDefault="00294B93" w:rsidP="00131CD4">
      <w:pPr>
        <w:pStyle w:val="Heading2"/>
      </w:pPr>
      <w:bookmarkStart w:id="75" w:name="_Toc500854532"/>
      <w:r>
        <w:t>Magnetic devices</w:t>
      </w:r>
      <w:bookmarkEnd w:id="75"/>
    </w:p>
    <w:p w:rsidR="00294B93" w:rsidRDefault="00294B93" w:rsidP="00131CD4">
      <w:pPr>
        <w:pStyle w:val="Heading3"/>
      </w:pPr>
      <w:bookmarkStart w:id="76" w:name="_Toc500854533"/>
      <w:proofErr w:type="spellStart"/>
      <w:proofErr w:type="gramStart"/>
      <w:r>
        <w:t>Tx</w:t>
      </w:r>
      <w:bookmarkEnd w:id="76"/>
      <w:proofErr w:type="spellEnd"/>
      <w:proofErr w:type="gramEnd"/>
    </w:p>
    <w:p w:rsidR="00294B93" w:rsidRDefault="00294B93" w:rsidP="00131CD4">
      <w:pPr>
        <w:pStyle w:val="Heading3"/>
      </w:pPr>
      <w:bookmarkStart w:id="77" w:name="_Toc500854534"/>
      <w:r>
        <w:t>Rx</w:t>
      </w:r>
      <w:bookmarkEnd w:id="77"/>
    </w:p>
    <w:p w:rsidR="00294B93" w:rsidRDefault="00294B93" w:rsidP="00131CD4">
      <w:pPr>
        <w:pStyle w:val="Heading2"/>
      </w:pPr>
      <w:bookmarkStart w:id="78" w:name="_Toc500854535"/>
      <w:r>
        <w:t>Analog devices</w:t>
      </w:r>
      <w:bookmarkEnd w:id="78"/>
    </w:p>
    <w:p w:rsidR="00294B93" w:rsidRDefault="00294B93" w:rsidP="00131CD4">
      <w:pPr>
        <w:pStyle w:val="Heading3"/>
      </w:pPr>
      <w:bookmarkStart w:id="79" w:name="_Toc500854536"/>
      <w:r>
        <w:t>D/A</w:t>
      </w:r>
      <w:bookmarkEnd w:id="79"/>
    </w:p>
    <w:p w:rsidR="00294B93" w:rsidRDefault="00294B93" w:rsidP="00131CD4">
      <w:pPr>
        <w:pStyle w:val="Heading3"/>
      </w:pPr>
      <w:bookmarkStart w:id="80" w:name="_Toc500854537"/>
      <w:r>
        <w:lastRenderedPageBreak/>
        <w:t>A/D</w:t>
      </w:r>
      <w:bookmarkEnd w:id="80"/>
    </w:p>
    <w:p w:rsidR="00294B93" w:rsidRDefault="00294B93" w:rsidP="00131CD4">
      <w:pPr>
        <w:pStyle w:val="Heading3"/>
      </w:pPr>
      <w:bookmarkStart w:id="81" w:name="_Toc500854538"/>
      <w:r>
        <w:t>Reconstruction &amp; Anti-aliasing filters (Maxim)</w:t>
      </w:r>
      <w:bookmarkEnd w:id="81"/>
    </w:p>
    <w:p w:rsidR="00294B93" w:rsidRDefault="00294B93" w:rsidP="00131CD4">
      <w:pPr>
        <w:pStyle w:val="Heading2"/>
      </w:pPr>
      <w:bookmarkStart w:id="82" w:name="_Toc500854539"/>
      <w:r>
        <w:t>Link budget</w:t>
      </w:r>
      <w:bookmarkEnd w:id="82"/>
    </w:p>
    <w:p w:rsidR="00294B93" w:rsidRDefault="00294B93" w:rsidP="00131CD4">
      <w:pPr>
        <w:pStyle w:val="Heading3"/>
      </w:pPr>
      <w:bookmarkStart w:id="83" w:name="_Toc500854540"/>
      <w:r>
        <w:t>Calculation</w:t>
      </w:r>
      <w:bookmarkEnd w:id="83"/>
    </w:p>
    <w:p w:rsidR="00294B93" w:rsidRDefault="00294B93" w:rsidP="00131CD4">
      <w:pPr>
        <w:pStyle w:val="Heading3"/>
      </w:pPr>
      <w:bookmarkStart w:id="84" w:name="_Toc500854541"/>
      <w:r>
        <w:t>Simulation</w:t>
      </w:r>
      <w:bookmarkEnd w:id="84"/>
    </w:p>
    <w:p w:rsidR="00182010" w:rsidRDefault="00182010" w:rsidP="00131CD4">
      <w:pPr>
        <w:rPr>
          <w:rFonts w:asciiTheme="minorHAnsi" w:hAnsiTheme="minorHAnsi" w:cstheme="minorBidi"/>
          <w:sz w:val="22"/>
          <w:szCs w:val="22"/>
          <w:lang w:bidi="he-IL"/>
        </w:rPr>
      </w:pPr>
      <w:r>
        <w:br w:type="page"/>
      </w:r>
    </w:p>
    <w:p w:rsidR="009D125A" w:rsidRPr="009D125A" w:rsidRDefault="00A56BB5" w:rsidP="005A3A11">
      <w:pPr>
        <w:pStyle w:val="Heading1"/>
      </w:pPr>
      <w:bookmarkStart w:id="85" w:name="_Toc500854542"/>
      <w:r>
        <w:lastRenderedPageBreak/>
        <w:t>OFDM - General</w:t>
      </w:r>
      <w:bookmarkEnd w:id="85"/>
    </w:p>
    <w:p w:rsidR="00294B93" w:rsidRDefault="00294B93" w:rsidP="00131CD4">
      <w:pPr>
        <w:pStyle w:val="Heading2"/>
      </w:pPr>
      <w:r>
        <w:t xml:space="preserve"> </w:t>
      </w:r>
      <w:bookmarkStart w:id="86" w:name="_Toc500854543"/>
      <w:r w:rsidR="006636F7">
        <w:t xml:space="preserve">Need: </w:t>
      </w:r>
      <w:r>
        <w:t xml:space="preserve">Rx &amp; </w:t>
      </w:r>
      <w:proofErr w:type="spellStart"/>
      <w:proofErr w:type="gramStart"/>
      <w:r>
        <w:t>Tx</w:t>
      </w:r>
      <w:proofErr w:type="spellEnd"/>
      <w:proofErr w:type="gramEnd"/>
      <w:r>
        <w:t xml:space="preserve"> Selectivity</w:t>
      </w:r>
      <w:bookmarkEnd w:id="86"/>
    </w:p>
    <w:p w:rsidR="006636F7" w:rsidRPr="006636F7" w:rsidRDefault="006636F7" w:rsidP="00131CD4">
      <w:r>
        <w:t xml:space="preserve">Along the years, communication systems have been challenged to provide higher data rates, to operate in increasingly difficult channel mediums and in increasingly densely occupied spectrum. </w:t>
      </w:r>
      <w:r w:rsidR="00A84C99">
        <w:t xml:space="preserve">The NLOS channels, in particular, confronted the communication system with highly frequency selective channels. </w:t>
      </w:r>
      <w:r w:rsidR="00D904DB">
        <w:t xml:space="preserve">All </w:t>
      </w:r>
      <w:r w:rsidR="00A84C99">
        <w:t>of the above created the need</w:t>
      </w:r>
      <w:r w:rsidR="00D904DB">
        <w:t xml:space="preserve"> to provide waveforms with inherent frequency flexibility allowing both </w:t>
      </w:r>
      <w:proofErr w:type="spellStart"/>
      <w:proofErr w:type="gramStart"/>
      <w:r w:rsidR="00D904DB">
        <w:t>Tx</w:t>
      </w:r>
      <w:proofErr w:type="spellEnd"/>
      <w:proofErr w:type="gramEnd"/>
      <w:r w:rsidR="00D904DB">
        <w:t xml:space="preserve"> and Rx chain to process the signal in frequency selective manner.</w:t>
      </w:r>
      <w:r w:rsidR="00A84C99">
        <w:t xml:space="preserve"> The traditional single-carrier technology </w:t>
      </w:r>
      <w:r w:rsidR="003730DD">
        <w:t>did come up with means of dealing with these impairments</w:t>
      </w:r>
      <w:r w:rsidR="00E2241F">
        <w:t>, with equalizers for</w:t>
      </w:r>
      <w:r w:rsidR="001E402F">
        <w:t>a</w:t>
      </w:r>
      <w:r w:rsidR="003730DD">
        <w:t xml:space="preserve"> example, but this ability was limited</w:t>
      </w:r>
      <w:r w:rsidR="00E2241F">
        <w:t xml:space="preserve"> to moderately selective channels </w:t>
      </w:r>
      <w:r w:rsidR="003730DD">
        <w:t>and frequently did more harm than good</w:t>
      </w:r>
    </w:p>
    <w:p w:rsidR="00294B93" w:rsidRDefault="00294B93" w:rsidP="00131CD4">
      <w:pPr>
        <w:pStyle w:val="Heading2"/>
      </w:pPr>
      <w:bookmarkStart w:id="87" w:name="_Toc500854544"/>
      <w:r>
        <w:t>Evolution</w:t>
      </w:r>
      <w:r w:rsidR="004E1D07">
        <w:t xml:space="preserve"> of OFDM</w:t>
      </w:r>
      <w:bookmarkEnd w:id="87"/>
    </w:p>
    <w:p w:rsidR="00F94570" w:rsidRDefault="00F94570" w:rsidP="00131CD4">
      <w:r>
        <w:t>OFDM and its ancestors are based on simultaneous transmission instead of serial transmission. A single carrier signal can be expressed as follows:</w:t>
      </w:r>
    </w:p>
    <w:p w:rsidR="00F94570" w:rsidRDefault="00A05302" w:rsidP="00131CD4">
      <w:r w:rsidRPr="00F94570">
        <w:rPr>
          <w:position w:val="-28"/>
        </w:rPr>
        <w:object w:dxaOrig="2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49.5pt" o:ole="">
            <v:imagedata r:id="rId6" o:title=""/>
          </v:shape>
          <o:OLEObject Type="Embed" ProgID="Equation.DSMT4" ShapeID="_x0000_i1025" DrawAspect="Content" ObjectID="_1574766579" r:id="rId7"/>
        </w:object>
      </w:r>
    </w:p>
    <w:p w:rsidR="00F94570" w:rsidRPr="00131CD4" w:rsidRDefault="00F94570" w:rsidP="00131CD4">
      <w:r w:rsidRPr="00131CD4">
        <w:t xml:space="preserve">Where </w:t>
      </w:r>
      <w:r w:rsidRPr="00131CD4">
        <w:object w:dxaOrig="460" w:dyaOrig="320">
          <v:shape id="_x0000_i1026" type="#_x0000_t75" style="width:32.25pt;height:22.5pt" o:ole="">
            <v:imagedata r:id="rId8" o:title=""/>
          </v:shape>
          <o:OLEObject Type="Embed" ProgID="Equation.DSMT4" ShapeID="_x0000_i1026" DrawAspect="Content" ObjectID="_1574766580" r:id="rId9"/>
        </w:object>
      </w:r>
      <w:r w:rsidRPr="00131CD4">
        <w:t xml:space="preserve"> is the pulse shaping function (usually belonging to the Raised cosine family),</w:t>
      </w:r>
      <w:r w:rsidR="00131CD4">
        <w:t xml:space="preserve"> </w:t>
      </w:r>
      <w:r w:rsidR="00131CD4" w:rsidRPr="00131CD4">
        <w:rPr>
          <w:position w:val="-12"/>
        </w:rPr>
        <w:object w:dxaOrig="300" w:dyaOrig="360">
          <v:shape id="_x0000_i1027" type="#_x0000_t75" style="width:15pt;height:18pt" o:ole="">
            <v:imagedata r:id="rId10" o:title=""/>
          </v:shape>
          <o:OLEObject Type="Embed" ProgID="Equation.DSMT4" ShapeID="_x0000_i1027" DrawAspect="Content" ObjectID="_1574766581" r:id="rId11"/>
        </w:object>
      </w:r>
      <w:r w:rsidR="00131CD4">
        <w:t xml:space="preserve">  i</w:t>
      </w:r>
      <w:r w:rsidRPr="00131CD4">
        <w:t xml:space="preserve">s the </w:t>
      </w:r>
      <w:proofErr w:type="spellStart"/>
      <w:r w:rsidRPr="00131CD4">
        <w:t>n’th</w:t>
      </w:r>
      <w:proofErr w:type="spellEnd"/>
      <w:r w:rsidRPr="00131CD4">
        <w:t xml:space="preserve"> data symbol</w:t>
      </w:r>
      <w:r w:rsidR="005E197A" w:rsidRPr="00131CD4">
        <w:t xml:space="preserve">, and </w:t>
      </w:r>
      <w:r w:rsidR="00131CD4" w:rsidRPr="00131CD4">
        <w:rPr>
          <w:position w:val="-14"/>
        </w:rPr>
        <w:object w:dxaOrig="540" w:dyaOrig="380">
          <v:shape id="_x0000_i1028" type="#_x0000_t75" style="width:27pt;height:18.75pt" o:ole="">
            <v:imagedata r:id="rId12" o:title=""/>
          </v:shape>
          <o:OLEObject Type="Embed" ProgID="Equation.DSMT4" ShapeID="_x0000_i1028" DrawAspect="Content" ObjectID="_1574766582" r:id="rId13"/>
        </w:object>
      </w:r>
      <w:r w:rsidR="005E197A" w:rsidRPr="00131CD4">
        <w:t xml:space="preserve"> is the symbol time.</w:t>
      </w:r>
      <w:r w:rsidR="00D40591" w:rsidRPr="00131CD4">
        <w:t xml:space="preserve"> The separation between the consecutive symbols is in the time domain, and the pulse shaping function is such that ena</w:t>
      </w:r>
      <w:r w:rsidR="00A05302" w:rsidRPr="00131CD4">
        <w:t>b</w:t>
      </w:r>
      <w:r w:rsidR="00D40591" w:rsidRPr="00131CD4">
        <w:t xml:space="preserve">les the extraction </w:t>
      </w:r>
      <w:r w:rsidR="00A05302" w:rsidRPr="00131CD4">
        <w:t>of a given symbol form its predecessor</w:t>
      </w:r>
      <w:r w:rsidR="00131CD4" w:rsidRPr="00131CD4">
        <w:t>s and</w:t>
      </w:r>
      <w:r w:rsidR="00A05302" w:rsidRPr="00131CD4">
        <w:t xml:space="preserve"> follower</w:t>
      </w:r>
      <w:r w:rsidR="00131CD4" w:rsidRPr="00131CD4">
        <w:t>s</w:t>
      </w:r>
      <w:r w:rsidR="00A05302" w:rsidRPr="00131CD4">
        <w:t>.</w:t>
      </w:r>
    </w:p>
    <w:p w:rsidR="00F94570" w:rsidRPr="00131CD4" w:rsidRDefault="00F94570" w:rsidP="00131CD4">
      <w:r w:rsidRPr="00131CD4">
        <w:t>A multicarrier waveform is expressed as follows:</w:t>
      </w:r>
    </w:p>
    <w:p w:rsidR="00F94570" w:rsidRDefault="00A05302" w:rsidP="00131CD4">
      <w:r w:rsidRPr="00F94570">
        <w:rPr>
          <w:position w:val="-28"/>
        </w:rPr>
        <w:object w:dxaOrig="2940" w:dyaOrig="680">
          <v:shape id="_x0000_i1029" type="#_x0000_t75" style="width:3in;height:49.5pt" o:ole="">
            <v:imagedata r:id="rId14" o:title=""/>
          </v:shape>
          <o:OLEObject Type="Embed" ProgID="Equation.DSMT4" ShapeID="_x0000_i1029" DrawAspect="Content" ObjectID="_1574766583" r:id="rId15"/>
        </w:object>
      </w:r>
    </w:p>
    <w:p w:rsidR="00F94570" w:rsidRDefault="00F94570" w:rsidP="00131CD4">
      <w:r>
        <w:lastRenderedPageBreak/>
        <w:t xml:space="preserve">Where </w:t>
      </w:r>
      <w:r w:rsidRPr="00FB0CB7">
        <w:rPr>
          <w:position w:val="-12"/>
        </w:rPr>
        <w:object w:dxaOrig="560" w:dyaOrig="360">
          <v:shape id="_x0000_i1030" type="#_x0000_t75" style="width:27.75pt;height:18pt" o:ole="">
            <v:imagedata r:id="rId16" o:title=""/>
          </v:shape>
          <o:OLEObject Type="Embed" ProgID="Equation.DSMT4" ShapeID="_x0000_i1030" DrawAspect="Content" ObjectID="_1574766584" r:id="rId17"/>
        </w:object>
      </w:r>
      <w:r>
        <w:t xml:space="preserve"> are called the “</w:t>
      </w:r>
      <w:r w:rsidR="00131CD4">
        <w:t>sub-</w:t>
      </w:r>
      <w:r>
        <w:t xml:space="preserve">carrier” functions </w:t>
      </w:r>
      <w:r w:rsidR="005E197A">
        <w:t xml:space="preserve">and </w:t>
      </w:r>
      <w:r w:rsidR="005E197A" w:rsidRPr="00FB0CB7">
        <w:rPr>
          <w:position w:val="-12"/>
        </w:rPr>
        <w:object w:dxaOrig="300" w:dyaOrig="360">
          <v:shape id="_x0000_i1031" type="#_x0000_t75" style="width:20.25pt;height:24pt" o:ole="">
            <v:imagedata r:id="rId18" o:title=""/>
          </v:shape>
          <o:OLEObject Type="Embed" ProgID="Equation.DSMT4" ShapeID="_x0000_i1031" DrawAspect="Content" ObjectID="_1574766585" r:id="rId19"/>
        </w:object>
      </w:r>
      <w:r w:rsidR="005E197A">
        <w:t xml:space="preserve">are the data symbols, and </w:t>
      </w:r>
      <w:r w:rsidR="00131CD4" w:rsidRPr="00131CD4">
        <w:rPr>
          <w:position w:val="-12"/>
        </w:rPr>
        <w:object w:dxaOrig="480" w:dyaOrig="360">
          <v:shape id="_x0000_i1032" type="#_x0000_t75" style="width:24pt;height:18pt" o:ole="">
            <v:imagedata r:id="rId20" o:title=""/>
          </v:shape>
          <o:OLEObject Type="Embed" ProgID="Equation.DSMT4" ShapeID="_x0000_i1032" DrawAspect="Content" ObjectID="_1574766586" r:id="rId21"/>
        </w:object>
      </w:r>
      <w:r w:rsidR="005E197A">
        <w:t xml:space="preserve"> is again the symbol time.</w:t>
      </w:r>
      <w:r w:rsidR="00A05302">
        <w:t xml:space="preserve"> Here, the separation is achieved in the frequency domain</w:t>
      </w:r>
    </w:p>
    <w:p w:rsidR="00D40591" w:rsidRDefault="00D40591" w:rsidP="00131CD4">
      <w:r>
        <w:t xml:space="preserve">Naturally, in order to transmit the same amount of data </w:t>
      </w:r>
      <w:r w:rsidR="00A05302">
        <w:t>symbols;</w:t>
      </w:r>
    </w:p>
    <w:p w:rsidR="00A05302" w:rsidRDefault="00A05302" w:rsidP="00131CD4">
      <w:r w:rsidRPr="00A05302">
        <w:rPr>
          <w:position w:val="-14"/>
        </w:rPr>
        <w:object w:dxaOrig="1520" w:dyaOrig="380">
          <v:shape id="_x0000_i1033" type="#_x0000_t75" style="width:75.75pt;height:18.75pt" o:ole="">
            <v:imagedata r:id="rId22" o:title=""/>
          </v:shape>
          <o:OLEObject Type="Embed" ProgID="Equation.DSMT4" ShapeID="_x0000_i1033" DrawAspect="Content" ObjectID="_1574766587" r:id="rId23"/>
        </w:object>
      </w:r>
    </w:p>
    <w:p w:rsidR="00A05302" w:rsidRPr="00F94570" w:rsidRDefault="00A05302" w:rsidP="00131CD4">
      <w:r>
        <w:t>H</w:t>
      </w:r>
      <w:r w:rsidR="00910B1D">
        <w:t xml:space="preserve">ence, we can regard the multi carrier subcarriers as independent single-carrier </w:t>
      </w:r>
      <w:r w:rsidR="00356CB8">
        <w:t>waveforms, each spanning along a much longer duration in time that their corresponding true single carrier waveform.</w:t>
      </w:r>
      <w:r w:rsidR="00F90478">
        <w:t xml:space="preserve"> Longer duration means narrower bandwidth, which suggests why multi carrier waveforms deal better with frequency selective mediums.</w:t>
      </w:r>
    </w:p>
    <w:p w:rsidR="001E402F" w:rsidRDefault="001E402F" w:rsidP="00131CD4">
      <w:pPr>
        <w:pStyle w:val="Heading3"/>
      </w:pPr>
      <w:bookmarkStart w:id="88" w:name="_Toc500854545"/>
      <w:r>
        <w:t>FDM</w:t>
      </w:r>
      <w:bookmarkEnd w:id="88"/>
    </w:p>
    <w:p w:rsidR="00377A7C" w:rsidRDefault="00377A7C" w:rsidP="00131CD4">
      <w:r>
        <w:t xml:space="preserve">The basic waveform contains several sub carriers spectrally separated from each other. </w:t>
      </w:r>
      <w:proofErr w:type="spellStart"/>
      <w:r>
        <w:t>i.e</w:t>
      </w:r>
      <w:proofErr w:type="spellEnd"/>
      <w:r>
        <w:t>; concatenated in such a way that a simple amplitude</w:t>
      </w:r>
      <w:r w:rsidR="003C36F8">
        <w:t xml:space="preserve"> (</w:t>
      </w:r>
      <w:proofErr w:type="spellStart"/>
      <w:r w:rsidR="003C36F8">
        <w:t>e.g</w:t>
      </w:r>
      <w:proofErr w:type="spellEnd"/>
      <w:r w:rsidR="003C36F8">
        <w:t xml:space="preserve">; brick wall, </w:t>
      </w:r>
      <w:proofErr w:type="spellStart"/>
      <w:r w:rsidR="003C36F8">
        <w:t>butterwo</w:t>
      </w:r>
      <w:r w:rsidR="00D71616">
        <w:t>rth</w:t>
      </w:r>
      <w:proofErr w:type="spellEnd"/>
      <w:r w:rsidR="00D71616">
        <w:t>)</w:t>
      </w:r>
      <w:r>
        <w:t xml:space="preserve"> filter bank can</w:t>
      </w:r>
      <w:r w:rsidR="00D71616">
        <w:t xml:space="preserve"> extract them with no significant </w:t>
      </w:r>
      <w:r w:rsidR="00F94570">
        <w:t>loss of energy</w:t>
      </w:r>
      <w:r w:rsidR="003C36F8">
        <w:t>:</w:t>
      </w:r>
    </w:p>
    <w:p w:rsidR="003C36F8" w:rsidRDefault="00A8366F" w:rsidP="00131CD4">
      <w:r w:rsidRPr="003C36F8">
        <w:rPr>
          <w:noProof/>
          <w:lang w:bidi="he-IL"/>
        </w:rPr>
        <w:drawing>
          <wp:inline distT="0" distB="0" distL="0" distR="0" wp14:anchorId="0E814123" wp14:editId="0FACA526">
            <wp:extent cx="4476750" cy="1584176"/>
            <wp:effectExtent l="0" t="0" r="0" b="0"/>
            <wp:docPr id="133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4" name="Picture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1584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inline>
        </w:drawing>
      </w:r>
    </w:p>
    <w:p w:rsidR="003C36F8" w:rsidRPr="00377A7C" w:rsidRDefault="003C36F8" w:rsidP="00A8366F">
      <w:r w:rsidRPr="003C36F8">
        <w:object w:dxaOrig="180" w:dyaOrig="340">
          <v:shape id="_x0000_i1034" type="#_x0000_t75" style="width:9pt;height:17.25pt" o:ole="">
            <v:imagedata r:id="rId25" o:title=""/>
          </v:shape>
          <o:OLEObject Type="Embed" ProgID="Equation.3" ShapeID="_x0000_i1034" DrawAspect="Content" ObjectID="_1574766588" r:id="rId26"/>
        </w:object>
      </w:r>
      <w:r w:rsidR="00C132AD">
        <w:t>The implementation, however, is rather cumbersome and complex as it requires a bank of analog filters, frequency sources and mixers.</w:t>
      </w:r>
    </w:p>
    <w:p w:rsidR="00D14BC3" w:rsidRDefault="00D14BC3" w:rsidP="00131CD4">
      <w:pPr>
        <w:pStyle w:val="Heading3"/>
      </w:pPr>
      <w:bookmarkStart w:id="89" w:name="_Toc500854546"/>
      <w:r>
        <w:t>Analog OFDM</w:t>
      </w:r>
      <w:bookmarkEnd w:id="89"/>
    </w:p>
    <w:p w:rsidR="00A8366F" w:rsidRDefault="00A8366F" w:rsidP="00A8366F">
      <w:r>
        <w:t>Orthogonal FDM uses the orthogonal Fourier basis for as the subcarrier family. That allows a denser arrangement, hence a better spectral efficiency</w:t>
      </w:r>
    </w:p>
    <w:p w:rsidR="00A8366F" w:rsidRDefault="00A8366F" w:rsidP="00A8366F">
      <w:r w:rsidRPr="00A8366F">
        <w:rPr>
          <w:noProof/>
          <w:lang w:bidi="he-IL"/>
        </w:rPr>
        <w:lastRenderedPageBreak/>
        <w:drawing>
          <wp:inline distT="0" distB="0" distL="0" distR="0" wp14:anchorId="6D485694" wp14:editId="0B2E5950">
            <wp:extent cx="4514850" cy="1656184"/>
            <wp:effectExtent l="0" t="0" r="0" b="1270"/>
            <wp:docPr id="1331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5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1656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inline>
        </w:drawing>
      </w:r>
    </w:p>
    <w:p w:rsidR="00C132AD" w:rsidRDefault="00C132AD" w:rsidP="00A8366F">
      <w:r>
        <w:t>The analog implementation remains cumbersome</w:t>
      </w:r>
    </w:p>
    <w:p w:rsidR="00A8366F" w:rsidRPr="00A8366F" w:rsidRDefault="00A8366F" w:rsidP="00A8366F"/>
    <w:p w:rsidR="004645DE" w:rsidRDefault="004645DE" w:rsidP="00131CD4">
      <w:pPr>
        <w:pStyle w:val="Heading3"/>
      </w:pPr>
      <w:bookmarkStart w:id="90" w:name="_Toc500854547"/>
      <w:r>
        <w:t>Digital OFDM</w:t>
      </w:r>
      <w:bookmarkEnd w:id="90"/>
    </w:p>
    <w:p w:rsidR="00C132AD" w:rsidRDefault="00C132AD" w:rsidP="0078395B">
      <w:r>
        <w:t>The digital implementat</w:t>
      </w:r>
      <w:r w:rsidR="0078395B">
        <w:t>ion of OFDM solves that problem of complexity of implementation as the simultaneous modulation/demodulation operations becomes IDFT/DFT</w:t>
      </w:r>
      <w:r>
        <w:t xml:space="preserve"> </w:t>
      </w:r>
      <w:r w:rsidR="0078395B">
        <w:t xml:space="preserve">operations. Those are naturally realized via the particularly efficient IFFT/FFT algorithms. </w:t>
      </w:r>
    </w:p>
    <w:p w:rsidR="00AC76C7" w:rsidRPr="00C132AD" w:rsidRDefault="00AC76C7" w:rsidP="00AC76C7">
      <w:r w:rsidRPr="00AC76C7">
        <w:rPr>
          <w:noProof/>
          <w:lang w:bidi="he-IL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C251B1F" wp14:editId="068E2B90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4514850" cy="1656184"/>
                <wp:effectExtent l="0" t="0" r="0" b="1270"/>
                <wp:wrapNone/>
                <wp:docPr id="23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14850" cy="1656184"/>
                          <a:chOff x="0" y="0"/>
                          <a:chExt cx="4514850" cy="1656184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4850" cy="1656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3" name="Flowchart: Connector 3"/>
                        <wps:cNvSpPr/>
                        <wps:spPr>
                          <a:xfrm>
                            <a:off x="749796" y="272256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4" name="Flowchart: Connector 4"/>
                        <wps:cNvSpPr/>
                        <wps:spPr>
                          <a:xfrm>
                            <a:off x="1008112" y="272256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5" name="Flowchart: Connector 5"/>
                        <wps:cNvSpPr/>
                        <wps:spPr>
                          <a:xfrm>
                            <a:off x="1208410" y="272256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6" name="Flowchart: Connector 6"/>
                        <wps:cNvSpPr/>
                        <wps:spPr>
                          <a:xfrm>
                            <a:off x="1440458" y="28403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7" name="Flowchart: Connector 7"/>
                        <wps:cNvSpPr/>
                        <wps:spPr>
                          <a:xfrm>
                            <a:off x="1656184" y="28403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8" name="Flowchart: Connector 8"/>
                        <wps:cNvSpPr/>
                        <wps:spPr>
                          <a:xfrm>
                            <a:off x="1901924" y="29673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9" name="Flowchart: Connector 9"/>
                        <wps:cNvSpPr/>
                        <wps:spPr>
                          <a:xfrm>
                            <a:off x="2088232" y="319782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0" name="Flowchart: Connector 10"/>
                        <wps:cNvSpPr/>
                        <wps:spPr>
                          <a:xfrm>
                            <a:off x="2346548" y="319782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1" name="Flowchart: Connector 11"/>
                        <wps:cNvSpPr/>
                        <wps:spPr>
                          <a:xfrm>
                            <a:off x="2546846" y="344264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2" name="Flowchart: Connector 12"/>
                        <wps:cNvSpPr/>
                        <wps:spPr>
                          <a:xfrm>
                            <a:off x="2778894" y="31454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3" name="Flowchart: Connector 13"/>
                        <wps:cNvSpPr/>
                        <wps:spPr>
                          <a:xfrm>
                            <a:off x="2994620" y="31454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4" name="Flowchart: Connector 14"/>
                        <wps:cNvSpPr/>
                        <wps:spPr>
                          <a:xfrm>
                            <a:off x="3240360" y="344264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5" name="Flowchart: Connector 15"/>
                        <wps:cNvSpPr/>
                        <wps:spPr>
                          <a:xfrm>
                            <a:off x="3449910" y="29673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6" name="Flowchart: Connector 16"/>
                        <wps:cNvSpPr/>
                        <wps:spPr>
                          <a:xfrm>
                            <a:off x="3665636" y="296738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  <wps:wsp>
                        <wps:cNvPr id="17" name="Flowchart: Connector 17"/>
                        <wps:cNvSpPr/>
                        <wps:spPr>
                          <a:xfrm>
                            <a:off x="3911376" y="326454"/>
                            <a:ext cx="114300" cy="114300"/>
                          </a:xfrm>
                          <a:prstGeom prst="flowChartConnector">
                            <a:avLst/>
                          </a:prstGeom>
                          <a:solidFill>
                            <a:srgbClr val="FF000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1" anchor="ctr"/>
                      </wps:wsp>
                    </wpg:wgp>
                  </a:graphicData>
                </a:graphic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group w14:anchorId="1FDE6C6A" id="Group 22" o:spid="_x0000_s1026" style="position:absolute;margin-left:0;margin-top:-.05pt;width:355.5pt;height:130.4pt;z-index:251659264" coordsize="45148,165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">
                <v:shape id="Picture 2" o:spid="_x0000_s1027" type="#_x0000_t75" style="position:absolute;width:45148;height:165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" fillcolor="#5b9bd5 [3204]" strokecolor="black [3213]">
                  <v:imagedata r:id="rId30" o:title=""/>
                  <v:shadow color="#e7e6e6 [3214]"/>
                </v:shape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Flowchart: Connector 3" o:spid="_x0000_s1028" type="#_x0000_t120" style="position:absolute;left:7497;top:2722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" fillcolor="red" strokecolor="#1f4d78 [1604]" strokeweight="1pt">
                  <v:stroke joinstyle="miter"/>
                </v:shape>
                <v:shape id="Flowchart: Connector 4" o:spid="_x0000_s1029" type="#_x0000_t120" style="position:absolute;left:10081;top:2722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" fillcolor="red" strokecolor="#1f4d78 [1604]" strokeweight="1pt">
                  <v:stroke joinstyle="miter"/>
                </v:shape>
                <v:shape id="Flowchart: Connector 5" o:spid="_x0000_s1030" type="#_x0000_t120" style="position:absolute;left:12084;top:2722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" fillcolor="red" strokecolor="#1f4d78 [1604]" strokeweight="1pt">
                  <v:stroke joinstyle="miter"/>
                </v:shape>
                <v:shape id="Flowchart: Connector 6" o:spid="_x0000_s1031" type="#_x0000_t120" style="position:absolute;left:14404;top:2840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" fillcolor="red" strokecolor="#1f4d78 [1604]" strokeweight="1pt">
                  <v:stroke joinstyle="miter"/>
                </v:shape>
                <v:shape id="Flowchart: Connector 7" o:spid="_x0000_s1032" type="#_x0000_t120" style="position:absolute;left:16561;top:2840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" fillcolor="red" strokecolor="#1f4d78 [1604]" strokeweight="1pt">
                  <v:stroke joinstyle="miter"/>
                </v:shape>
                <v:shape id="Flowchart: Connector 8" o:spid="_x0000_s1033" type="#_x0000_t120" style="position:absolute;left:19019;top:2967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" fillcolor="red" strokecolor="#1f4d78 [1604]" strokeweight="1pt">
                  <v:stroke joinstyle="miter"/>
                </v:shape>
                <v:shape id="Flowchart: Connector 9" o:spid="_x0000_s1034" type="#_x0000_t120" style="position:absolute;left:20882;top:3197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" fillcolor="red" strokecolor="#1f4d78 [1604]" strokeweight="1pt">
                  <v:stroke joinstyle="miter"/>
                </v:shape>
                <v:shape id="Flowchart: Connector 10" o:spid="_x0000_s1035" type="#_x0000_t120" style="position:absolute;left:23465;top:3197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" fillcolor="red" strokecolor="#1f4d78 [1604]" strokeweight="1pt">
                  <v:stroke joinstyle="miter"/>
                </v:shape>
                <v:shape id="Flowchart: Connector 11" o:spid="_x0000_s1036" type="#_x0000_t120" style="position:absolute;left:25468;top:3442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" fillcolor="red" strokecolor="#1f4d78 [1604]" strokeweight="1pt">
                  <v:stroke joinstyle="miter"/>
                </v:shape>
                <v:shape id="Flowchart: Connector 12" o:spid="_x0000_s1037" type="#_x0000_t120" style="position:absolute;left:27788;top:3145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" fillcolor="red" strokecolor="#1f4d78 [1604]" strokeweight="1pt">
                  <v:stroke joinstyle="miter"/>
                </v:shape>
                <v:shape id="Flowchart: Connector 13" o:spid="_x0000_s1038" type="#_x0000_t120" style="position:absolute;left:29946;top:3145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" fillcolor="red" strokecolor="#1f4d78 [1604]" strokeweight="1pt">
                  <v:stroke joinstyle="miter"/>
                </v:shape>
                <v:shape id="Flowchart: Connector 14" o:spid="_x0000_s1039" type="#_x0000_t120" style="position:absolute;left:32403;top:3442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" fillcolor="red" strokecolor="#1f4d78 [1604]" strokeweight="1pt">
                  <v:stroke joinstyle="miter"/>
                </v:shape>
                <v:shape id="Flowchart: Connector 15" o:spid="_x0000_s1040" type="#_x0000_t120" style="position:absolute;left:34499;top:2967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" fillcolor="red" strokecolor="#1f4d78 [1604]" strokeweight="1pt">
                  <v:stroke joinstyle="miter"/>
                </v:shape>
                <v:shape id="Flowchart: Connector 16" o:spid="_x0000_s1041" type="#_x0000_t120" style="position:absolute;left:36656;top:2967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" fillcolor="red" strokecolor="#1f4d78 [1604]" strokeweight="1pt">
                  <v:stroke joinstyle="miter"/>
                </v:shape>
                <v:shape id="Flowchart: Connector 17" o:spid="_x0000_s1042" type="#_x0000_t120" style="position:absolute;left:39113;top:3264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" fillcolor="red" strokecolor="#1f4d78 [1604]" strokeweight="1pt">
                  <v:stroke joinstyle="miter"/>
                </v:shape>
              </v:group>
            </w:pict>
          </mc:Fallback>
        </mc:AlternateContent>
      </w:r>
    </w:p>
    <w:p w:rsidR="001E402F" w:rsidRPr="001E402F" w:rsidRDefault="001E402F" w:rsidP="00131CD4"/>
    <w:p w:rsidR="00294B93" w:rsidRDefault="00294B93" w:rsidP="00131CD4">
      <w:pPr>
        <w:pStyle w:val="Heading2"/>
      </w:pPr>
      <w:bookmarkStart w:id="91" w:name="_Toc500854548"/>
      <w:r>
        <w:t>Mathematical representation</w:t>
      </w:r>
      <w:bookmarkEnd w:id="91"/>
    </w:p>
    <w:p w:rsidR="001E402F" w:rsidRDefault="00294B93" w:rsidP="00131CD4">
      <w:pPr>
        <w:pStyle w:val="Heading3"/>
      </w:pPr>
      <w:bookmarkStart w:id="92" w:name="_Toc500854549"/>
      <w:proofErr w:type="spellStart"/>
      <w:proofErr w:type="gramStart"/>
      <w:r>
        <w:t>Tx</w:t>
      </w:r>
      <w:bookmarkEnd w:id="92"/>
      <w:proofErr w:type="spellEnd"/>
      <w:proofErr w:type="gramEnd"/>
    </w:p>
    <w:p w:rsidR="00AC76C7" w:rsidRDefault="00AC76C7" w:rsidP="00AC76C7"/>
    <w:p w:rsidR="00AC76C7" w:rsidRDefault="00AC76C7" w:rsidP="00AC76C7"/>
    <w:p w:rsidR="00AC76C7" w:rsidRPr="00AC76C7" w:rsidRDefault="00AF75AC" w:rsidP="00AC76C7">
      <w:r>
        <w:t>Additionally</w:t>
      </w:r>
      <w:r w:rsidR="00AC76C7">
        <w:t>, it makes use of the DFT’s cyclic convolution property to easily estimate the channel and efficiently correct it.</w:t>
      </w:r>
    </w:p>
    <w:p w:rsidR="00D82E92" w:rsidRDefault="00D82E92" w:rsidP="00D82E92">
      <w:pPr>
        <w:pStyle w:val="Heading2"/>
      </w:pPr>
      <w:bookmarkStart w:id="93" w:name="_Toc500854550"/>
      <w:r>
        <w:t>Mathematical representation</w:t>
      </w:r>
      <w:bookmarkEnd w:id="93"/>
    </w:p>
    <w:p w:rsidR="00D82E92" w:rsidRDefault="00D82E92" w:rsidP="00D82E92">
      <w:pPr>
        <w:pStyle w:val="Heading3"/>
      </w:pPr>
      <w:bookmarkStart w:id="94" w:name="_Toc500854551"/>
      <w:proofErr w:type="spellStart"/>
      <w:proofErr w:type="gramStart"/>
      <w:r>
        <w:t>Tx</w:t>
      </w:r>
      <w:bookmarkEnd w:id="94"/>
      <w:proofErr w:type="spellEnd"/>
      <w:proofErr w:type="gramEnd"/>
    </w:p>
    <w:p w:rsidR="007C0563" w:rsidRDefault="007C0563" w:rsidP="007C0563">
      <w:proofErr w:type="gramStart"/>
      <w:r>
        <w:t>the</w:t>
      </w:r>
      <w:proofErr w:type="gramEnd"/>
      <w:r>
        <w:t xml:space="preserve"> complex Fourier basis is:</w:t>
      </w:r>
    </w:p>
    <w:p w:rsidR="007C0563" w:rsidRDefault="00BE2ED5" w:rsidP="007C0563">
      <w:r w:rsidRPr="007C0563">
        <w:rPr>
          <w:position w:val="-28"/>
        </w:rPr>
        <w:object w:dxaOrig="2780" w:dyaOrig="680">
          <v:shape id="_x0000_i1035" type="#_x0000_t75" style="width:182.25pt;height:44.25pt" o:ole="">
            <v:imagedata r:id="rId31" o:title=""/>
          </v:shape>
          <o:OLEObject Type="Embed" ProgID="Equation.DSMT4" ShapeID="_x0000_i1035" DrawAspect="Content" ObjectID="_1574766589" r:id="rId32"/>
        </w:object>
      </w:r>
    </w:p>
    <w:p w:rsidR="007C0563" w:rsidRDefault="007C0563" w:rsidP="007C0563">
      <w:proofErr w:type="spellStart"/>
      <w:r>
        <w:t>i.e</w:t>
      </w:r>
      <w:proofErr w:type="spellEnd"/>
      <w:r>
        <w:t>; a family of funct</w:t>
      </w:r>
      <w:r w:rsidR="00BE2ED5">
        <w:t xml:space="preserve">ions completing an integer number of cycles within the time span </w:t>
      </w:r>
      <w:r w:rsidR="00BE2ED5" w:rsidRPr="00860D3B">
        <w:rPr>
          <w:position w:val="-4"/>
        </w:rPr>
        <w:object w:dxaOrig="220" w:dyaOrig="260">
          <v:shape id="_x0000_i1036" type="#_x0000_t75" style="width:11.25pt;height:12.75pt" o:ole="">
            <v:imagedata r:id="rId33" o:title=""/>
          </v:shape>
          <o:OLEObject Type="Embed" ProgID="Equation.DSMT4" ShapeID="_x0000_i1036" DrawAspect="Content" ObjectID="_1574766590" r:id="rId34"/>
        </w:object>
      </w:r>
    </w:p>
    <w:p w:rsidR="00BE2ED5" w:rsidRDefault="00BE2ED5" w:rsidP="007C0563">
      <w:r w:rsidRPr="00BE2ED5">
        <w:rPr>
          <w:noProof/>
          <w:lang w:bidi="he-IL"/>
        </w:rPr>
        <w:drawing>
          <wp:inline distT="0" distB="0" distL="0" distR="0" wp14:anchorId="1729E8BD" wp14:editId="3DD261B1">
            <wp:extent cx="5324475" cy="39909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ED5" w:rsidRDefault="00BE2ED5" w:rsidP="007C0563">
      <w:r>
        <w:t>The transmitted signal, which is the linear combination of that basis with a QAM symbols stream as coefficients will be:</w:t>
      </w:r>
    </w:p>
    <w:p w:rsidR="00BE2ED5" w:rsidRDefault="00BE2ED5" w:rsidP="007C0563">
      <w:r w:rsidRPr="00F94570">
        <w:rPr>
          <w:position w:val="-28"/>
        </w:rPr>
        <w:object w:dxaOrig="2700" w:dyaOrig="680">
          <v:shape id="_x0000_i1037" type="#_x0000_t75" style="width:198pt;height:49.5pt" o:ole="">
            <v:imagedata r:id="rId36" o:title=""/>
          </v:shape>
          <o:OLEObject Type="Embed" ProgID="Equation.DSMT4" ShapeID="_x0000_i1037" DrawAspect="Content" ObjectID="_1574766591" r:id="rId37"/>
        </w:object>
      </w:r>
    </w:p>
    <w:p w:rsidR="00BE2ED5" w:rsidRDefault="00BE2ED5" w:rsidP="007C0563">
      <w:r>
        <w:t>Will turn to:</w:t>
      </w:r>
    </w:p>
    <w:p w:rsidR="00BE2ED5" w:rsidRDefault="00BE2ED5" w:rsidP="007C0563">
      <w:r w:rsidRPr="00F94570">
        <w:rPr>
          <w:position w:val="-28"/>
        </w:rPr>
        <w:object w:dxaOrig="6100" w:dyaOrig="680">
          <v:shape id="_x0000_i1038" type="#_x0000_t75" style="width:447.75pt;height:49.5pt" o:ole="">
            <v:imagedata r:id="rId38" o:title=""/>
          </v:shape>
          <o:OLEObject Type="Embed" ProgID="Equation.DSMT4" ShapeID="_x0000_i1038" DrawAspect="Content" ObjectID="_1574766592" r:id="rId39"/>
        </w:object>
      </w:r>
    </w:p>
    <w:p w:rsidR="00EC45EF" w:rsidRDefault="00EC45EF" w:rsidP="007C0563">
      <w:r>
        <w:t>The following fig</w:t>
      </w:r>
      <w:r w:rsidR="00611AA1">
        <w:t>ure demonstrates that procedure:</w:t>
      </w:r>
    </w:p>
    <w:p w:rsidR="00611AA1" w:rsidRDefault="00611AA1" w:rsidP="007C0563">
      <w:r>
        <w:lastRenderedPageBreak/>
        <w:t xml:space="preserve">The symbol stream: </w:t>
      </w:r>
      <w:r w:rsidRPr="00611AA1">
        <w:rPr>
          <w:position w:val="-10"/>
        </w:rPr>
        <w:object w:dxaOrig="859" w:dyaOrig="320">
          <v:shape id="_x0000_i1039" type="#_x0000_t75" style="width:63pt;height:23.25pt" o:ole="">
            <v:imagedata r:id="rId40" o:title=""/>
          </v:shape>
          <o:OLEObject Type="Embed" ProgID="Equation.DSMT4" ShapeID="_x0000_i1039" DrawAspect="Content" ObjectID="_1574766593" r:id="rId41"/>
        </w:object>
      </w:r>
      <w:r>
        <w:t xml:space="preserve">multiplied by the above basis functions gives </w:t>
      </w:r>
      <w:r w:rsidR="004C4982">
        <w:t>(real part)</w:t>
      </w:r>
    </w:p>
    <w:p w:rsidR="00611AA1" w:rsidRDefault="00611AA1" w:rsidP="007C0563">
      <w:r w:rsidRPr="00611AA1">
        <w:rPr>
          <w:noProof/>
          <w:lang w:bidi="he-IL"/>
        </w:rPr>
        <w:drawing>
          <wp:inline distT="0" distB="0" distL="0" distR="0" wp14:anchorId="4AFAA4A2" wp14:editId="0C8AB2D2">
            <wp:extent cx="5324475" cy="34480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AA1" w:rsidRPr="007C0563" w:rsidRDefault="00611AA1" w:rsidP="007C0563">
      <w:r>
        <w:t>Which look meaningless</w:t>
      </w:r>
    </w:p>
    <w:p w:rsidR="00D82E92" w:rsidRDefault="00D82E92" w:rsidP="00D82E92">
      <w:pPr>
        <w:pStyle w:val="Heading3"/>
      </w:pPr>
      <w:bookmarkStart w:id="95" w:name="_Toc500854552"/>
      <w:r>
        <w:t>Rx: matched filtering as FFT</w:t>
      </w:r>
      <w:bookmarkEnd w:id="95"/>
    </w:p>
    <w:p w:rsidR="00377A7C" w:rsidRDefault="00377A7C" w:rsidP="00131CD4"/>
    <w:p w:rsidR="00AF75AC" w:rsidRPr="00377A7C" w:rsidRDefault="00AF75AC" w:rsidP="00131CD4"/>
    <w:p w:rsidR="00294B93" w:rsidRDefault="00294B93" w:rsidP="00131CD4">
      <w:pPr>
        <w:pStyle w:val="Heading3"/>
      </w:pPr>
      <w:bookmarkStart w:id="96" w:name="_Toc500854553"/>
      <w:r>
        <w:t>Rx: matched filtering as FFT</w:t>
      </w:r>
      <w:bookmarkEnd w:id="96"/>
    </w:p>
    <w:p w:rsidR="00294B93" w:rsidRDefault="00294B93" w:rsidP="00131CD4">
      <w:pPr>
        <w:pStyle w:val="Heading2"/>
      </w:pPr>
      <w:bookmarkStart w:id="97" w:name="_Toc500854554"/>
      <w:r>
        <w:t>CP:</w:t>
      </w:r>
      <w:bookmarkEnd w:id="97"/>
      <w:r>
        <w:t xml:space="preserve"> </w:t>
      </w:r>
    </w:p>
    <w:p w:rsidR="00294B93" w:rsidRDefault="00294B93" w:rsidP="00131CD4">
      <w:pPr>
        <w:pStyle w:val="Heading3"/>
      </w:pPr>
      <w:bookmarkStart w:id="98" w:name="_Toc500854555"/>
      <w:r>
        <w:t>General: Frequency domain equalization-</w:t>
      </w:r>
      <w:r w:rsidRPr="00CB6887">
        <w:t xml:space="preserve"> </w:t>
      </w:r>
      <w:r>
        <w:t>Linear into cyclic convolution</w:t>
      </w:r>
      <w:bookmarkEnd w:id="98"/>
    </w:p>
    <w:p w:rsidR="00294B93" w:rsidRDefault="00294B93" w:rsidP="00131CD4">
      <w:pPr>
        <w:pStyle w:val="Heading3"/>
      </w:pPr>
      <w:bookmarkStart w:id="99" w:name="_Toc500854556"/>
      <w:r>
        <w:t>OFDM frequency domain equalization: flatness per subcarrier (channel=complex scalar)</w:t>
      </w:r>
      <w:bookmarkEnd w:id="99"/>
    </w:p>
    <w:p w:rsidR="00294B93" w:rsidRDefault="00294B93" w:rsidP="00131CD4">
      <w:pPr>
        <w:pStyle w:val="Heading3"/>
      </w:pPr>
      <w:bookmarkStart w:id="100" w:name="_Toc500854557"/>
      <w:r>
        <w:t xml:space="preserve">Preservation of </w:t>
      </w:r>
      <w:proofErr w:type="spellStart"/>
      <w:r>
        <w:t>orthogonality</w:t>
      </w:r>
      <w:bookmarkEnd w:id="100"/>
      <w:proofErr w:type="spellEnd"/>
    </w:p>
    <w:p w:rsidR="00294B93" w:rsidRDefault="00294B93" w:rsidP="00131CD4">
      <w:pPr>
        <w:pStyle w:val="Heading3"/>
      </w:pPr>
      <w:bookmarkStart w:id="101" w:name="_Toc500854558"/>
      <w:r>
        <w:t>ISI (Guard time)</w:t>
      </w:r>
      <w:bookmarkEnd w:id="101"/>
    </w:p>
    <w:p w:rsidR="00294B93" w:rsidRDefault="00294B93" w:rsidP="00131CD4">
      <w:pPr>
        <w:pStyle w:val="Heading2"/>
      </w:pPr>
      <w:bookmarkStart w:id="102" w:name="_Toc500854559"/>
      <w:r>
        <w:lastRenderedPageBreak/>
        <w:t>Time synchronization problems: effect on signal (Prasad)</w:t>
      </w:r>
      <w:bookmarkEnd w:id="102"/>
    </w:p>
    <w:p w:rsidR="00294B93" w:rsidRDefault="00294B93" w:rsidP="000B571F">
      <w:pPr>
        <w:pStyle w:val="Heading2"/>
      </w:pPr>
      <w:bookmarkStart w:id="103" w:name="_Toc500854560"/>
      <w:r>
        <w:t>Frequency synchronization problems: effect on signal (Prasad, NPTEL, my summary)</w:t>
      </w:r>
      <w:bookmarkEnd w:id="103"/>
    </w:p>
    <w:p w:rsidR="00294B93" w:rsidRDefault="00294B93" w:rsidP="00131CD4">
      <w:pPr>
        <w:pStyle w:val="Heading2"/>
      </w:pPr>
      <w:bookmarkStart w:id="104" w:name="_Toc500854561"/>
      <w:r>
        <w:t>Pilots</w:t>
      </w:r>
      <w:bookmarkEnd w:id="104"/>
      <w:r>
        <w:t xml:space="preserve"> </w:t>
      </w:r>
    </w:p>
    <w:p w:rsidR="00294B93" w:rsidRDefault="00294B93" w:rsidP="00131CD4">
      <w:pPr>
        <w:pStyle w:val="Heading2"/>
      </w:pPr>
      <w:bookmarkStart w:id="105" w:name="_Toc500854562"/>
      <w:r>
        <w:t>Guard bands:</w:t>
      </w:r>
      <w:bookmarkEnd w:id="105"/>
    </w:p>
    <w:p w:rsidR="00294B93" w:rsidRDefault="00294B93" w:rsidP="00131CD4">
      <w:pPr>
        <w:pStyle w:val="Heading3"/>
      </w:pPr>
      <w:bookmarkStart w:id="106" w:name="_Toc500854563"/>
      <w:r>
        <w:t>The need to D/A</w:t>
      </w:r>
      <w:bookmarkEnd w:id="106"/>
    </w:p>
    <w:p w:rsidR="00294B93" w:rsidRDefault="00294B93" w:rsidP="00131CD4">
      <w:pPr>
        <w:pStyle w:val="Heading3"/>
      </w:pPr>
      <w:bookmarkStart w:id="107" w:name="_Toc500854564"/>
      <w:proofErr w:type="gramStart"/>
      <w:r>
        <w:t>the</w:t>
      </w:r>
      <w:proofErr w:type="gramEnd"/>
      <w:r>
        <w:t xml:space="preserve"> DC </w:t>
      </w:r>
      <w:proofErr w:type="spellStart"/>
      <w:r>
        <w:t>sc</w:t>
      </w:r>
      <w:bookmarkEnd w:id="107"/>
      <w:proofErr w:type="spellEnd"/>
    </w:p>
    <w:p w:rsidR="00294B93" w:rsidRDefault="00267C5A" w:rsidP="00131CD4">
      <w:pPr>
        <w:pStyle w:val="Heading2"/>
      </w:pPr>
      <w:r>
        <w:t xml:space="preserve"> </w:t>
      </w:r>
      <w:bookmarkStart w:id="108" w:name="_Toc500854565"/>
      <w:r w:rsidR="00294B93">
        <w:t>Preambles</w:t>
      </w:r>
      <w:bookmarkEnd w:id="108"/>
    </w:p>
    <w:p w:rsidR="00294B93" w:rsidRDefault="00294B93" w:rsidP="00131CD4">
      <w:pPr>
        <w:pStyle w:val="Heading3"/>
      </w:pPr>
      <w:bookmarkStart w:id="109" w:name="_Toc500854566"/>
      <w:r>
        <w:t>Long:</w:t>
      </w:r>
      <w:bookmarkEnd w:id="109"/>
    </w:p>
    <w:p w:rsidR="00294B93" w:rsidRDefault="00294B93" w:rsidP="00D82E92">
      <w:pPr>
        <w:pStyle w:val="ListParagraph"/>
        <w:numPr>
          <w:ilvl w:val="3"/>
          <w:numId w:val="5"/>
        </w:numPr>
        <w:bidi w:val="0"/>
      </w:pPr>
      <w:r>
        <w:t>PN sequence</w:t>
      </w:r>
    </w:p>
    <w:p w:rsidR="00294B93" w:rsidRDefault="00294B93" w:rsidP="00131CD4">
      <w:pPr>
        <w:pStyle w:val="Heading3"/>
      </w:pPr>
      <w:bookmarkStart w:id="110" w:name="_Toc500854567"/>
      <w:r>
        <w:t>Short:</w:t>
      </w:r>
      <w:bookmarkEnd w:id="110"/>
    </w:p>
    <w:p w:rsidR="00294B93" w:rsidRDefault="00294B93" w:rsidP="00D82E92">
      <w:pPr>
        <w:pStyle w:val="ListParagraph"/>
        <w:numPr>
          <w:ilvl w:val="3"/>
          <w:numId w:val="5"/>
        </w:numPr>
        <w:bidi w:val="0"/>
      </w:pPr>
      <w:r>
        <w:t>Channel estimation</w:t>
      </w:r>
    </w:p>
    <w:p w:rsidR="00294B93" w:rsidRDefault="00294B93" w:rsidP="00D82E92">
      <w:pPr>
        <w:pStyle w:val="ListParagraph"/>
        <w:numPr>
          <w:ilvl w:val="3"/>
          <w:numId w:val="5"/>
        </w:numPr>
        <w:bidi w:val="0"/>
      </w:pPr>
      <w:r>
        <w:t>SNR estimation</w:t>
      </w:r>
      <w:r>
        <w:br/>
      </w:r>
    </w:p>
    <w:p w:rsidR="009D125A" w:rsidRPr="009D125A" w:rsidRDefault="00A56BB5" w:rsidP="005A3A11">
      <w:pPr>
        <w:pStyle w:val="Heading1"/>
      </w:pPr>
      <w:bookmarkStart w:id="111" w:name="_Toc495759008"/>
      <w:bookmarkStart w:id="112" w:name="_Toc495759087"/>
      <w:bookmarkStart w:id="113" w:name="_Toc495759166"/>
      <w:bookmarkStart w:id="114" w:name="_Toc495759245"/>
      <w:bookmarkStart w:id="115" w:name="_Toc495759325"/>
      <w:bookmarkStart w:id="116" w:name="_Toc495759421"/>
      <w:bookmarkStart w:id="117" w:name="_Toc495760328"/>
      <w:bookmarkStart w:id="118" w:name="_Toc495760735"/>
      <w:bookmarkStart w:id="119" w:name="_Toc495760817"/>
      <w:bookmarkStart w:id="120" w:name="_Toc500854568"/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r>
        <w:t>OFDM –parameters calculations</w:t>
      </w:r>
      <w:bookmarkEnd w:id="120"/>
    </w:p>
    <w:p w:rsidR="00294B93" w:rsidRDefault="00294B93" w:rsidP="00131CD4">
      <w:pPr>
        <w:pStyle w:val="Heading2"/>
      </w:pPr>
      <w:bookmarkStart w:id="121" w:name="_Toc500854569"/>
      <w:r>
        <w:t>CP</w:t>
      </w:r>
      <w:bookmarkEnd w:id="121"/>
    </w:p>
    <w:p w:rsidR="00294B93" w:rsidRDefault="00294B93" w:rsidP="00131CD4">
      <w:pPr>
        <w:pStyle w:val="Heading2"/>
      </w:pPr>
      <w:bookmarkStart w:id="122" w:name="_Toc500854570"/>
      <w:r>
        <w:t>N FFT</w:t>
      </w:r>
      <w:bookmarkEnd w:id="122"/>
    </w:p>
    <w:p w:rsidR="00294B93" w:rsidRDefault="00294B93" w:rsidP="00131CD4">
      <w:pPr>
        <w:pStyle w:val="Heading2"/>
      </w:pPr>
      <w:bookmarkStart w:id="123" w:name="_Toc500854571"/>
      <w:r>
        <w:t>Length of preambles</w:t>
      </w:r>
      <w:bookmarkEnd w:id="123"/>
    </w:p>
    <w:p w:rsidR="00182010" w:rsidRDefault="00182010" w:rsidP="00131CD4">
      <w:r>
        <w:br w:type="page"/>
      </w:r>
    </w:p>
    <w:p w:rsidR="009D125A" w:rsidRPr="009D125A" w:rsidRDefault="005A3A11" w:rsidP="005A3A11">
      <w:pPr>
        <w:pStyle w:val="Heading1"/>
      </w:pPr>
      <w:bookmarkStart w:id="124" w:name="_Toc500854572"/>
      <w:r>
        <w:lastRenderedPageBreak/>
        <w:t>Transmitter</w:t>
      </w:r>
      <w:bookmarkEnd w:id="124"/>
    </w:p>
    <w:p w:rsidR="00294B93" w:rsidRDefault="00294B93" w:rsidP="00131CD4">
      <w:pPr>
        <w:pStyle w:val="Heading2"/>
      </w:pPr>
      <w:bookmarkStart w:id="125" w:name="_Toc500854573"/>
      <w:r>
        <w:t>Preambles enhancement</w:t>
      </w:r>
      <w:bookmarkEnd w:id="125"/>
    </w:p>
    <w:p w:rsidR="00294B93" w:rsidRDefault="00294B93" w:rsidP="00131CD4">
      <w:pPr>
        <w:pStyle w:val="Heading2"/>
      </w:pPr>
      <w:bookmarkStart w:id="126" w:name="_Toc500854574"/>
      <w:r>
        <w:t>PAPR reduction</w:t>
      </w:r>
      <w:bookmarkEnd w:id="126"/>
    </w:p>
    <w:p w:rsidR="00294B93" w:rsidRDefault="00294B93" w:rsidP="00131CD4">
      <w:pPr>
        <w:pStyle w:val="Heading2"/>
      </w:pPr>
      <w:bookmarkStart w:id="127" w:name="_Toc500854575"/>
      <w:r>
        <w:t xml:space="preserve">Analog HW compensation: inverse </w:t>
      </w:r>
      <w:proofErr w:type="spellStart"/>
      <w:r>
        <w:t>sinc</w:t>
      </w:r>
      <w:proofErr w:type="spellEnd"/>
      <w:r>
        <w:t>, differentiator</w:t>
      </w:r>
      <w:bookmarkEnd w:id="127"/>
    </w:p>
    <w:p w:rsidR="00182010" w:rsidRDefault="00182010" w:rsidP="00131CD4">
      <w:r>
        <w:br w:type="page"/>
      </w:r>
    </w:p>
    <w:p w:rsidR="00182010" w:rsidRPr="00182010" w:rsidRDefault="00182010" w:rsidP="00131CD4"/>
    <w:p w:rsidR="00294B93" w:rsidRDefault="00294B93" w:rsidP="005A3A11">
      <w:pPr>
        <w:pStyle w:val="Heading1"/>
      </w:pPr>
      <w:bookmarkStart w:id="128" w:name="_Toc500854576"/>
      <w:r>
        <w:t>Receiver:</w:t>
      </w:r>
      <w:bookmarkEnd w:id="128"/>
    </w:p>
    <w:p w:rsidR="00294B93" w:rsidRDefault="00294B93" w:rsidP="00131CD4">
      <w:pPr>
        <w:pStyle w:val="Heading2"/>
      </w:pPr>
      <w:bookmarkStart w:id="129" w:name="_Toc500854577"/>
      <w:r>
        <w:t>Equalizer types</w:t>
      </w:r>
      <w:r w:rsidR="000B571F">
        <w:t xml:space="preserve"> (see findings document)</w:t>
      </w:r>
      <w:bookmarkEnd w:id="129"/>
    </w:p>
    <w:p w:rsidR="00294B93" w:rsidRDefault="00294B93" w:rsidP="00131CD4">
      <w:pPr>
        <w:pStyle w:val="Heading2"/>
      </w:pPr>
      <w:bookmarkStart w:id="130" w:name="_Toc500854578"/>
      <w:r>
        <w:t>Timing synchronization</w:t>
      </w:r>
      <w:bookmarkEnd w:id="130"/>
    </w:p>
    <w:p w:rsidR="00294B93" w:rsidRDefault="00294B93" w:rsidP="00131CD4">
      <w:pPr>
        <w:pStyle w:val="Heading2"/>
      </w:pPr>
      <w:bookmarkStart w:id="131" w:name="_Toc500854579"/>
      <w:r>
        <w:t>Frequency&amp; phase synchronization</w:t>
      </w:r>
      <w:bookmarkEnd w:id="131"/>
    </w:p>
    <w:p w:rsidR="00294B93" w:rsidRDefault="00294B93" w:rsidP="00131CD4">
      <w:pPr>
        <w:pStyle w:val="Heading2"/>
      </w:pPr>
      <w:bookmarkStart w:id="132" w:name="_Toc500854580"/>
      <w:r>
        <w:t>MRC MIMO</w:t>
      </w:r>
      <w:bookmarkEnd w:id="132"/>
    </w:p>
    <w:p w:rsidR="00182010" w:rsidRPr="00182010" w:rsidRDefault="00182010" w:rsidP="00131CD4">
      <w:r>
        <w:br w:type="page"/>
      </w:r>
    </w:p>
    <w:p w:rsidR="00294B93" w:rsidRDefault="00294B93" w:rsidP="005A3A11">
      <w:pPr>
        <w:pStyle w:val="Heading1"/>
      </w:pPr>
      <w:bookmarkStart w:id="133" w:name="_Toc500854581"/>
      <w:r>
        <w:lastRenderedPageBreak/>
        <w:t>Data Converters integration:</w:t>
      </w:r>
      <w:bookmarkEnd w:id="133"/>
    </w:p>
    <w:p w:rsidR="00294B93" w:rsidRDefault="00294B93" w:rsidP="00131CD4">
      <w:pPr>
        <w:pStyle w:val="Heading2"/>
      </w:pPr>
      <w:bookmarkStart w:id="134" w:name="_Toc500854582"/>
      <w:r>
        <w:t xml:space="preserve">Setting the </w:t>
      </w:r>
      <w:proofErr w:type="spellStart"/>
      <w:r>
        <w:t>Fs</w:t>
      </w:r>
      <w:proofErr w:type="spellEnd"/>
      <w:r>
        <w:t xml:space="preserve">, </w:t>
      </w:r>
      <w:proofErr w:type="spellStart"/>
      <w:r>
        <w:t>Frec</w:t>
      </w:r>
      <w:bookmarkEnd w:id="134"/>
      <w:proofErr w:type="spellEnd"/>
    </w:p>
    <w:p w:rsidR="00294B93" w:rsidRDefault="00294B93" w:rsidP="00131CD4">
      <w:pPr>
        <w:pStyle w:val="Heading2"/>
      </w:pPr>
      <w:bookmarkStart w:id="135" w:name="_Toc500854583"/>
      <w:r>
        <w:t>Synchronization</w:t>
      </w:r>
      <w:bookmarkEnd w:id="135"/>
    </w:p>
    <w:p w:rsidR="00294B93" w:rsidRDefault="00294B93" w:rsidP="00131CD4">
      <w:pPr>
        <w:pStyle w:val="Heading2"/>
      </w:pPr>
      <w:bookmarkStart w:id="136" w:name="_Toc500854584"/>
      <w:r>
        <w:t>Frequency error effect on signal integrity. My analysis (summary) and results</w:t>
      </w:r>
      <w:bookmarkEnd w:id="136"/>
    </w:p>
    <w:p w:rsidR="00182010" w:rsidRPr="00182010" w:rsidRDefault="00182010" w:rsidP="00131CD4">
      <w:r>
        <w:br w:type="page"/>
      </w:r>
    </w:p>
    <w:p w:rsidR="00294B93" w:rsidRDefault="005A3A11" w:rsidP="005A3A11">
      <w:pPr>
        <w:pStyle w:val="Heading1"/>
      </w:pPr>
      <w:bookmarkStart w:id="137" w:name="_Toc495750366"/>
      <w:r>
        <w:lastRenderedPageBreak/>
        <w:t xml:space="preserve"> </w:t>
      </w:r>
      <w:bookmarkStart w:id="138" w:name="_Toc500854585"/>
      <w:r w:rsidR="00294B93">
        <w:t>Results- Simulations</w:t>
      </w:r>
      <w:bookmarkEnd w:id="137"/>
      <w:bookmarkEnd w:id="138"/>
    </w:p>
    <w:p w:rsidR="00182010" w:rsidRDefault="00182010" w:rsidP="00131CD4">
      <w:r>
        <w:br w:type="page"/>
      </w:r>
    </w:p>
    <w:p w:rsidR="00294B93" w:rsidRDefault="00294B93" w:rsidP="005A3A11">
      <w:pPr>
        <w:pStyle w:val="Heading1"/>
        <w:rPr>
          <w:rtl/>
        </w:rPr>
      </w:pPr>
      <w:bookmarkStart w:id="139" w:name="_Toc495750367"/>
      <w:bookmarkStart w:id="140" w:name="_Toc500854586"/>
      <w:r>
        <w:lastRenderedPageBreak/>
        <w:t>Results- Field experiments</w:t>
      </w:r>
      <w:bookmarkEnd w:id="139"/>
      <w:bookmarkEnd w:id="140"/>
    </w:p>
    <w:p w:rsidR="005A3A11" w:rsidRDefault="005A3A11" w:rsidP="005A3A11">
      <w:pPr>
        <w:pStyle w:val="Heading1"/>
      </w:pPr>
      <w:bookmarkStart w:id="141" w:name="_Toc500854587"/>
      <w:r>
        <w:t>References</w:t>
      </w:r>
      <w:bookmarkEnd w:id="141"/>
    </w:p>
    <w:p w:rsidR="00A534A9" w:rsidRPr="00684530" w:rsidRDefault="00A534A9" w:rsidP="00684530">
      <w:pPr>
        <w:autoSpaceDE w:val="0"/>
        <w:autoSpaceDN w:val="0"/>
        <w:adjustRightInd w:val="0"/>
        <w:spacing w:after="0" w:line="240" w:lineRule="auto"/>
      </w:pPr>
      <w:r>
        <w:t>[1]</w:t>
      </w:r>
      <w:r w:rsidR="00684530">
        <w:t xml:space="preserve"> </w:t>
      </w:r>
      <w:r w:rsidR="00064E07">
        <w:t>Through the Earth Communications for Underground Mines</w:t>
      </w:r>
      <w:r w:rsidR="00684530">
        <w:t xml:space="preserve">. </w:t>
      </w:r>
      <w:proofErr w:type="spellStart"/>
      <w:r w:rsidR="00684530">
        <w:t>Carreno</w:t>
      </w:r>
      <w:proofErr w:type="spellEnd"/>
      <w:r w:rsidR="00684530">
        <w:t>, Silva et al</w:t>
      </w:r>
    </w:p>
    <w:p w:rsidR="00684530" w:rsidRDefault="00A534A9" w:rsidP="00A534A9">
      <w:pPr>
        <w:autoSpaceDE w:val="0"/>
        <w:autoSpaceDN w:val="0"/>
        <w:adjustRightInd w:val="0"/>
        <w:spacing w:after="0" w:line="240" w:lineRule="auto"/>
        <w:rPr>
          <w:lang w:bidi="he-IL"/>
        </w:rPr>
      </w:pPr>
      <w:r>
        <w:t>[2]</w:t>
      </w:r>
      <w:r w:rsidR="00F5399D">
        <w:t xml:space="preserve"> </w:t>
      </w:r>
      <w:r w:rsidR="005237A2">
        <w:t xml:space="preserve">NIOSH </w:t>
      </w:r>
      <w:r w:rsidR="005237A2">
        <w:rPr>
          <w:lang w:bidi="he-IL"/>
        </w:rPr>
        <w:t>– sponsored Research in Through the Earth Communications for Mines: a status report</w:t>
      </w:r>
    </w:p>
    <w:p w:rsidR="00A534A9" w:rsidRDefault="00F5399D" w:rsidP="00A534A9">
      <w:pPr>
        <w:autoSpaceDE w:val="0"/>
        <w:autoSpaceDN w:val="0"/>
        <w:adjustRightInd w:val="0"/>
        <w:spacing w:after="0" w:line="240" w:lineRule="auto"/>
      </w:pPr>
      <w:r>
        <w:t>Through the Earth Mine Communication systems. NIOSH</w:t>
      </w:r>
    </w:p>
    <w:p w:rsidR="00684530" w:rsidRDefault="007929E1" w:rsidP="007929E1">
      <w:pPr>
        <w:autoSpaceDE w:val="0"/>
        <w:autoSpaceDN w:val="0"/>
        <w:adjustRightInd w:val="0"/>
        <w:spacing w:after="0" w:line="240" w:lineRule="auto"/>
      </w:pPr>
      <w:r>
        <w:t>[3]</w:t>
      </w:r>
    </w:p>
    <w:p w:rsidR="007929E1" w:rsidRPr="007929E1" w:rsidRDefault="007929E1" w:rsidP="007929E1">
      <w:pPr>
        <w:autoSpaceDE w:val="0"/>
        <w:autoSpaceDN w:val="0"/>
        <w:adjustRightInd w:val="0"/>
        <w:spacing w:after="0" w:line="240" w:lineRule="auto"/>
      </w:pPr>
      <w:r>
        <w:t xml:space="preserve"> Through the Earth Communications: </w:t>
      </w:r>
      <w:proofErr w:type="spellStart"/>
      <w:r>
        <w:t>Breathrough</w:t>
      </w:r>
      <w:proofErr w:type="spellEnd"/>
      <w:r>
        <w:t xml:space="preserve"> solution for Miner safety. </w:t>
      </w:r>
      <w:proofErr w:type="spellStart"/>
      <w:r>
        <w:t>Carrol</w:t>
      </w:r>
      <w:proofErr w:type="spellEnd"/>
      <w:r>
        <w:t xml:space="preserve"> Technology group</w:t>
      </w:r>
    </w:p>
    <w:p w:rsidR="00A534A9" w:rsidRPr="00A534A9" w:rsidRDefault="00A534A9" w:rsidP="00A534A9"/>
    <w:p w:rsidR="00D14BC3" w:rsidRDefault="00D14BC3" w:rsidP="00131CD4"/>
    <w:sectPr w:rsidR="00D14BC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D85196"/>
    <w:multiLevelType w:val="hybridMultilevel"/>
    <w:tmpl w:val="481831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CD7A20"/>
    <w:multiLevelType w:val="multilevel"/>
    <w:tmpl w:val="F550BEF2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2">
    <w:nsid w:val="3A620B81"/>
    <w:multiLevelType w:val="hybridMultilevel"/>
    <w:tmpl w:val="19C869C4"/>
    <w:lvl w:ilvl="0" w:tplc="A762DA64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2CE44CD"/>
    <w:multiLevelType w:val="multilevel"/>
    <w:tmpl w:val="5600C040"/>
    <w:lvl w:ilvl="0">
      <w:start w:val="2"/>
      <w:numFmt w:val="decimal"/>
      <w:pStyle w:val="TOC1"/>
      <w:lvlText w:val="%1"/>
      <w:lvlJc w:val="left"/>
      <w:pPr>
        <w:ind w:left="432" w:hanging="432"/>
      </w:pPr>
      <w:rPr>
        <w:rFonts w:hint="default"/>
        <w:sz w:val="32"/>
        <w:szCs w:val="32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4">
    <w:nsid w:val="77DA33B2"/>
    <w:multiLevelType w:val="hybridMultilevel"/>
    <w:tmpl w:val="19C869C4"/>
    <w:lvl w:ilvl="0" w:tplc="A762DA64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B18"/>
    <w:rsid w:val="00025455"/>
    <w:rsid w:val="00064E07"/>
    <w:rsid w:val="00084676"/>
    <w:rsid w:val="00093D66"/>
    <w:rsid w:val="000B0687"/>
    <w:rsid w:val="000B571F"/>
    <w:rsid w:val="000C2B18"/>
    <w:rsid w:val="000D3DAA"/>
    <w:rsid w:val="000E120D"/>
    <w:rsid w:val="00131CD4"/>
    <w:rsid w:val="00166317"/>
    <w:rsid w:val="00182010"/>
    <w:rsid w:val="001E402F"/>
    <w:rsid w:val="002040B9"/>
    <w:rsid w:val="00243D19"/>
    <w:rsid w:val="00267C5A"/>
    <w:rsid w:val="00291D70"/>
    <w:rsid w:val="00294B93"/>
    <w:rsid w:val="002E452A"/>
    <w:rsid w:val="00356CB8"/>
    <w:rsid w:val="00362D43"/>
    <w:rsid w:val="00371F89"/>
    <w:rsid w:val="003730DD"/>
    <w:rsid w:val="00377A7C"/>
    <w:rsid w:val="00386B14"/>
    <w:rsid w:val="003C315F"/>
    <w:rsid w:val="003C36F8"/>
    <w:rsid w:val="004645DE"/>
    <w:rsid w:val="004775C9"/>
    <w:rsid w:val="00493DD1"/>
    <w:rsid w:val="004959EE"/>
    <w:rsid w:val="004C4982"/>
    <w:rsid w:val="004E1D07"/>
    <w:rsid w:val="004E39E2"/>
    <w:rsid w:val="005237A2"/>
    <w:rsid w:val="005733E5"/>
    <w:rsid w:val="005A3A11"/>
    <w:rsid w:val="005E197A"/>
    <w:rsid w:val="0060039B"/>
    <w:rsid w:val="00611AA1"/>
    <w:rsid w:val="006132C1"/>
    <w:rsid w:val="0065269B"/>
    <w:rsid w:val="006636F7"/>
    <w:rsid w:val="00684530"/>
    <w:rsid w:val="0068556F"/>
    <w:rsid w:val="006E7DE9"/>
    <w:rsid w:val="00713A4C"/>
    <w:rsid w:val="007349C9"/>
    <w:rsid w:val="0075182D"/>
    <w:rsid w:val="0078395B"/>
    <w:rsid w:val="007929E1"/>
    <w:rsid w:val="007C0563"/>
    <w:rsid w:val="007F11F9"/>
    <w:rsid w:val="00850C61"/>
    <w:rsid w:val="00865253"/>
    <w:rsid w:val="008D0C93"/>
    <w:rsid w:val="00910B1D"/>
    <w:rsid w:val="00932525"/>
    <w:rsid w:val="009A7AFF"/>
    <w:rsid w:val="009D125A"/>
    <w:rsid w:val="00A05302"/>
    <w:rsid w:val="00A1147E"/>
    <w:rsid w:val="00A202AC"/>
    <w:rsid w:val="00A35BA4"/>
    <w:rsid w:val="00A534A9"/>
    <w:rsid w:val="00A56BB5"/>
    <w:rsid w:val="00A8366F"/>
    <w:rsid w:val="00A84C99"/>
    <w:rsid w:val="00AC76C7"/>
    <w:rsid w:val="00AF75AC"/>
    <w:rsid w:val="00B81126"/>
    <w:rsid w:val="00BE2ED5"/>
    <w:rsid w:val="00C132AD"/>
    <w:rsid w:val="00C5117B"/>
    <w:rsid w:val="00C64B1E"/>
    <w:rsid w:val="00CB28D9"/>
    <w:rsid w:val="00CD2C4B"/>
    <w:rsid w:val="00CD3C91"/>
    <w:rsid w:val="00D14BC3"/>
    <w:rsid w:val="00D37685"/>
    <w:rsid w:val="00D40591"/>
    <w:rsid w:val="00D646CC"/>
    <w:rsid w:val="00D71616"/>
    <w:rsid w:val="00D82E92"/>
    <w:rsid w:val="00D904DB"/>
    <w:rsid w:val="00DA184F"/>
    <w:rsid w:val="00DB52A9"/>
    <w:rsid w:val="00DE49C1"/>
    <w:rsid w:val="00DF7C75"/>
    <w:rsid w:val="00E07856"/>
    <w:rsid w:val="00E07C7A"/>
    <w:rsid w:val="00E2241F"/>
    <w:rsid w:val="00E829FE"/>
    <w:rsid w:val="00EC45EF"/>
    <w:rsid w:val="00F212C4"/>
    <w:rsid w:val="00F5399D"/>
    <w:rsid w:val="00F90478"/>
    <w:rsid w:val="00F94570"/>
    <w:rsid w:val="00FB23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FD57C9F-4963-4650-AA57-754E781077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1CD4"/>
    <w:pPr>
      <w:spacing w:line="360" w:lineRule="auto"/>
    </w:pPr>
    <w:rPr>
      <w:rFonts w:asciiTheme="minorBidi" w:hAnsiTheme="minorBidi" w:cstheme="majorBidi"/>
      <w:sz w:val="24"/>
      <w:szCs w:val="24"/>
    </w:rPr>
  </w:style>
  <w:style w:type="paragraph" w:styleId="Heading1">
    <w:name w:val="heading 1"/>
    <w:basedOn w:val="TOC1"/>
    <w:next w:val="Normal"/>
    <w:link w:val="Heading1Char"/>
    <w:uiPriority w:val="9"/>
    <w:qFormat/>
    <w:rsid w:val="00C5117B"/>
    <w:pPr>
      <w:numPr>
        <w:numId w:val="1"/>
      </w:numPr>
      <w:outlineLvl w:val="0"/>
    </w:pPr>
    <w:rPr>
      <w:sz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202AC"/>
    <w:pPr>
      <w:numPr>
        <w:ilvl w:val="1"/>
        <w:numId w:val="1"/>
      </w:numPr>
      <w:tabs>
        <w:tab w:val="left" w:pos="9015"/>
      </w:tabs>
      <w:outlineLvl w:val="1"/>
    </w:pPr>
    <w:rPr>
      <w:rFonts w:cstheme="minorBidi"/>
      <w:color w:val="5B9BD5" w:themeColor="accent1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3DD1"/>
    <w:pPr>
      <w:numPr>
        <w:ilvl w:val="2"/>
        <w:numId w:val="1"/>
      </w:numPr>
      <w:outlineLvl w:val="2"/>
    </w:pPr>
    <w:rPr>
      <w:rFonts w:cstheme="minorBidi"/>
      <w:color w:val="ED7D31" w:themeColor="accent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93DD1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93DD1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93DD1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93DD1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93DD1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93DD1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uiPriority w:val="39"/>
    <w:unhideWhenUsed/>
    <w:rsid w:val="005A3A11"/>
    <w:pPr>
      <w:numPr>
        <w:numId w:val="3"/>
      </w:numPr>
      <w:tabs>
        <w:tab w:val="left" w:pos="480"/>
        <w:tab w:val="left" w:leader="dot" w:pos="9015"/>
      </w:tabs>
      <w:spacing w:after="100"/>
    </w:pPr>
    <w:rPr>
      <w:sz w:val="32"/>
    </w:rPr>
  </w:style>
  <w:style w:type="character" w:customStyle="1" w:styleId="Heading1Char">
    <w:name w:val="Heading 1 Char"/>
    <w:basedOn w:val="DefaultParagraphFont"/>
    <w:link w:val="Heading1"/>
    <w:uiPriority w:val="9"/>
    <w:rsid w:val="00C5117B"/>
    <w:rPr>
      <w:rFonts w:asciiTheme="minorBidi" w:hAnsiTheme="minorBidi" w:cstheme="majorBidi"/>
      <w:sz w:val="28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A202AC"/>
    <w:rPr>
      <w:rFonts w:asciiTheme="minorBidi" w:hAnsiTheme="minorBidi"/>
      <w:color w:val="5B9BD5" w:themeColor="accent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493DD1"/>
    <w:rPr>
      <w:rFonts w:asciiTheme="minorBidi" w:hAnsiTheme="minorBidi"/>
      <w:color w:val="ED7D31" w:themeColor="accen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93DD1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93DD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93DD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93DD1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93DD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93DD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Hyperlink">
    <w:name w:val="Hyperlink"/>
    <w:basedOn w:val="DefaultParagraphFont"/>
    <w:uiPriority w:val="99"/>
    <w:unhideWhenUsed/>
    <w:rsid w:val="00493DD1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713A4C"/>
    <w:pPr>
      <w:tabs>
        <w:tab w:val="left" w:leader="dot" w:pos="9015"/>
      </w:tabs>
      <w:spacing w:after="100"/>
      <w:ind w:left="240"/>
    </w:pPr>
    <w:rPr>
      <w:sz w:val="28"/>
    </w:rPr>
  </w:style>
  <w:style w:type="paragraph" w:styleId="TOC3">
    <w:name w:val="toc 3"/>
    <w:basedOn w:val="Normal"/>
    <w:next w:val="Normal"/>
    <w:autoRedefine/>
    <w:uiPriority w:val="39"/>
    <w:unhideWhenUsed/>
    <w:rsid w:val="00713A4C"/>
    <w:pPr>
      <w:tabs>
        <w:tab w:val="left" w:leader="dot" w:pos="9015"/>
      </w:tabs>
      <w:spacing w:after="100"/>
      <w:ind w:left="480"/>
    </w:pPr>
    <w:rPr>
      <w:sz w:val="22"/>
    </w:rPr>
  </w:style>
  <w:style w:type="paragraph" w:styleId="ListParagraph">
    <w:name w:val="List Paragraph"/>
    <w:basedOn w:val="Normal"/>
    <w:uiPriority w:val="34"/>
    <w:qFormat/>
    <w:rsid w:val="00294B93"/>
    <w:pPr>
      <w:bidi/>
      <w:spacing w:after="200" w:line="276" w:lineRule="auto"/>
      <w:ind w:left="720"/>
      <w:contextualSpacing/>
    </w:pPr>
    <w:rPr>
      <w:rFonts w:asciiTheme="minorHAnsi" w:hAnsiTheme="minorHAnsi" w:cstheme="minorBidi"/>
      <w:sz w:val="22"/>
      <w:szCs w:val="22"/>
      <w:lang w:bidi="he-IL"/>
    </w:rPr>
  </w:style>
  <w:style w:type="paragraph" w:styleId="TOC4">
    <w:name w:val="toc 4"/>
    <w:basedOn w:val="Normal"/>
    <w:next w:val="Normal"/>
    <w:autoRedefine/>
    <w:uiPriority w:val="39"/>
    <w:unhideWhenUsed/>
    <w:rsid w:val="00182010"/>
    <w:pPr>
      <w:spacing w:after="100"/>
      <w:ind w:left="720"/>
    </w:pPr>
  </w:style>
  <w:style w:type="table" w:styleId="TableGrid">
    <w:name w:val="Table Grid"/>
    <w:basedOn w:val="TableNormal"/>
    <w:uiPriority w:val="39"/>
    <w:rsid w:val="001E402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1E402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D14BC3"/>
    <w:pPr>
      <w:keepNext/>
      <w:keepLines/>
      <w:numPr>
        <w:numId w:val="0"/>
      </w:numPr>
      <w:tabs>
        <w:tab w:val="clear" w:pos="480"/>
        <w:tab w:val="clear" w:pos="9015"/>
      </w:tabs>
      <w:spacing w:before="240" w:after="0" w:line="259" w:lineRule="auto"/>
      <w:outlineLvl w:val="9"/>
    </w:pPr>
    <w:rPr>
      <w:rFonts w:asciiTheme="majorHAnsi" w:eastAsiaTheme="majorEastAsia" w:hAnsiTheme="majorHAnsi"/>
      <w:color w:val="2E74B5" w:themeColor="accent1" w:themeShade="BF"/>
      <w:szCs w:val="32"/>
    </w:rPr>
  </w:style>
  <w:style w:type="paragraph" w:styleId="TableofFigures">
    <w:name w:val="table of figures"/>
    <w:basedOn w:val="Normal"/>
    <w:next w:val="Normal"/>
    <w:uiPriority w:val="99"/>
    <w:unhideWhenUsed/>
    <w:rsid w:val="00377A7C"/>
    <w:pPr>
      <w:spacing w:after="0"/>
    </w:pPr>
  </w:style>
  <w:style w:type="paragraph" w:customStyle="1" w:styleId="MTDisplayEquation">
    <w:name w:val="MTDisplayEquation"/>
    <w:basedOn w:val="Heading2"/>
    <w:next w:val="Normal"/>
    <w:link w:val="MTDisplayEquationChar"/>
    <w:rsid w:val="003C315F"/>
    <w:pPr>
      <w:tabs>
        <w:tab w:val="clear" w:pos="9015"/>
        <w:tab w:val="center" w:pos="4960"/>
        <w:tab w:val="right" w:pos="9360"/>
      </w:tabs>
    </w:pPr>
  </w:style>
  <w:style w:type="character" w:customStyle="1" w:styleId="MTDisplayEquationChar">
    <w:name w:val="MTDisplayEquation Char"/>
    <w:basedOn w:val="Heading2Char"/>
    <w:link w:val="MTDisplayEquation"/>
    <w:rsid w:val="003C315F"/>
    <w:rPr>
      <w:rFonts w:asciiTheme="minorBidi" w:hAnsiTheme="minorBidi"/>
      <w:color w:val="5B9BD5" w:themeColor="accent1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3C31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64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9.e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30.png"/><Relationship Id="rId35" Type="http://schemas.openxmlformats.org/officeDocument/2006/relationships/image" Target="media/image15.e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78A695-DFDE-407C-AFA7-39516A2B05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7</TotalTime>
  <Pages>22</Pages>
  <Words>2583</Words>
  <Characters>14726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orki</dc:creator>
  <cp:keywords/>
  <dc:description/>
  <cp:lastModifiedBy>User</cp:lastModifiedBy>
  <cp:revision>72</cp:revision>
  <dcterms:created xsi:type="dcterms:W3CDTF">2017-10-14T09:35:00Z</dcterms:created>
  <dcterms:modified xsi:type="dcterms:W3CDTF">2017-12-14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